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01" r:id="rId2"/>
    <p:sldId id="304" r:id="rId3"/>
    <p:sldId id="305" r:id="rId4"/>
    <p:sldId id="316" r:id="rId5"/>
    <p:sldId id="310" r:id="rId6"/>
    <p:sldId id="317" r:id="rId7"/>
    <p:sldId id="312" r:id="rId8"/>
    <p:sldId id="318" r:id="rId9"/>
    <p:sldId id="319" r:id="rId10"/>
    <p:sldId id="320" r:id="rId11"/>
    <p:sldId id="314" r:id="rId12"/>
    <p:sldId id="321" r:id="rId13"/>
    <p:sldId id="324" r:id="rId14"/>
    <p:sldId id="323" r:id="rId15"/>
    <p:sldId id="326" r:id="rId16"/>
    <p:sldId id="325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6" r:id="rId25"/>
    <p:sldId id="335" r:id="rId26"/>
  </p:sldIdLst>
  <p:sldSz cx="24387175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DDC4"/>
    <a:srgbClr val="FBD4B3"/>
    <a:srgbClr val="0999C8"/>
    <a:srgbClr val="DBEEF4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87" autoAdjust="0"/>
    <p:restoredTop sz="95400" autoAdjust="0"/>
  </p:normalViewPr>
  <p:slideViewPr>
    <p:cSldViewPr>
      <p:cViewPr varScale="1">
        <p:scale>
          <a:sx n="36" d="100"/>
          <a:sy n="36" d="100"/>
        </p:scale>
        <p:origin x="600" y="24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702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816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640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3042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58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34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7460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5847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966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76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820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2177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74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727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29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2092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836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294234" y="333375"/>
            <a:ext cx="1228374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Ệ 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ỌA ĐỘ TRONG KHÔNG GIAN 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(</a:t>
            </a:r>
            <a:r>
              <a:rPr lang="en-US" sz="510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)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161815" y="455250"/>
            <a:ext cx="2180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0861" y="276523"/>
            <a:ext cx="22124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png"/><Relationship Id="rId11" Type="http://schemas.openxmlformats.org/officeDocument/2006/relationships/image" Target="../media/image64.png"/><Relationship Id="rId5" Type="http://schemas.openxmlformats.org/officeDocument/2006/relationships/image" Target="../media/image60.png"/><Relationship Id="rId10" Type="http://schemas.openxmlformats.org/officeDocument/2006/relationships/image" Target="../media/image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4.png"/><Relationship Id="rId11" Type="http://schemas.openxmlformats.org/officeDocument/2006/relationships/image" Target="../media/image48.png"/><Relationship Id="rId5" Type="http://schemas.openxmlformats.org/officeDocument/2006/relationships/image" Target="../media/image73.png"/><Relationship Id="rId10" Type="http://schemas.openxmlformats.org/officeDocument/2006/relationships/image" Target="../media/image6.wmf"/><Relationship Id="rId4" Type="http://schemas.openxmlformats.org/officeDocument/2006/relationships/image" Target="../media/image240.png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png"/><Relationship Id="rId11" Type="http://schemas.openxmlformats.org/officeDocument/2006/relationships/image" Target="../media/image77.png"/><Relationship Id="rId5" Type="http://schemas.openxmlformats.org/officeDocument/2006/relationships/image" Target="../media/image50.png"/><Relationship Id="rId10" Type="http://schemas.openxmlformats.org/officeDocument/2006/relationships/image" Target="../media/image6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0.png"/><Relationship Id="rId7" Type="http://schemas.openxmlformats.org/officeDocument/2006/relationships/image" Target="../media/image9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6.png"/><Relationship Id="rId7" Type="http://schemas.openxmlformats.org/officeDocument/2006/relationships/image" Target="../media/image91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3.png"/><Relationship Id="rId7" Type="http://schemas.openxmlformats.org/officeDocument/2006/relationships/image" Target="../media/image91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9.png"/><Relationship Id="rId7" Type="http://schemas.openxmlformats.org/officeDocument/2006/relationships/image" Target="../media/image9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6.png"/><Relationship Id="rId7" Type="http://schemas.openxmlformats.org/officeDocument/2006/relationships/image" Target="../media/image9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6.png"/><Relationship Id="rId7" Type="http://schemas.openxmlformats.org/officeDocument/2006/relationships/image" Target="../media/image11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4.png"/><Relationship Id="rId7" Type="http://schemas.openxmlformats.org/officeDocument/2006/relationships/image" Target="../media/image91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png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11" Type="http://schemas.openxmlformats.org/officeDocument/2006/relationships/image" Target="../media/image30.png"/><Relationship Id="rId5" Type="http://schemas.openxmlformats.org/officeDocument/2006/relationships/image" Target="../media/image26.png"/><Relationship Id="rId10" Type="http://schemas.openxmlformats.org/officeDocument/2006/relationships/image" Target="../media/image6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11" Type="http://schemas.openxmlformats.org/officeDocument/2006/relationships/image" Target="../media/image44.png"/><Relationship Id="rId5" Type="http://schemas.openxmlformats.org/officeDocument/2006/relationships/image" Target="../media/image40.png"/><Relationship Id="rId10" Type="http://schemas.openxmlformats.org/officeDocument/2006/relationships/image" Target="../media/image6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9.wmf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png"/><Relationship Id="rId11" Type="http://schemas.openxmlformats.org/officeDocument/2006/relationships/image" Target="../media/image58.png"/><Relationship Id="rId5" Type="http://schemas.openxmlformats.org/officeDocument/2006/relationships/image" Target="../media/image53.png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image" Target="../media/image570.png"/><Relationship Id="rId19" Type="http://schemas.openxmlformats.org/officeDocument/2006/relationships/image" Target="../media/image28.wmf"/><Relationship Id="rId4" Type="http://schemas.openxmlformats.org/officeDocument/2006/relationships/image" Target="../media/image52.png"/><Relationship Id="rId9" Type="http://schemas.openxmlformats.org/officeDocument/2006/relationships/image" Target="../media/image57.png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4188" y="-53809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8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5446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KHÔNG GIA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78287" y="4469240"/>
            <a:ext cx="13632086" cy="833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sp>
        <p:nvSpPr>
          <p:cNvPr id="31" name="Rounded Rectangle 30"/>
          <p:cNvSpPr/>
          <p:nvPr/>
        </p:nvSpPr>
        <p:spPr>
          <a:xfrm>
            <a:off x="3155036" y="5063714"/>
            <a:ext cx="171287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3328535" y="10972800"/>
            <a:ext cx="17825340" cy="2384526"/>
            <a:chOff x="7483861" y="7543801"/>
            <a:chExt cx="17825340" cy="2384529"/>
          </a:xfrm>
        </p:grpSpPr>
        <p:sp>
          <p:nvSpPr>
            <p:cNvPr id="70" name="TextBox 43"/>
            <p:cNvSpPr txBox="1"/>
            <p:nvPr/>
          </p:nvSpPr>
          <p:spPr>
            <a:xfrm>
              <a:off x="8993187" y="7620003"/>
              <a:ext cx="16316014" cy="2308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NGOẠI TIẾP TỨ DIỆN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(MẶT CẦU ĐI QUA 4 ĐIỂM)</a:t>
              </a:r>
            </a:p>
            <a:p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72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73" name="Group 72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74" name="Round Same Side Corner Rectangle 73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1" name="TextBox 48"/>
                <p:cNvSpPr txBox="1"/>
                <p:nvPr/>
              </p:nvSpPr>
              <p:spPr>
                <a:xfrm>
                  <a:off x="7818325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65" name="Group 64"/>
          <p:cNvGrpSpPr/>
          <p:nvPr/>
        </p:nvGrpSpPr>
        <p:grpSpPr>
          <a:xfrm>
            <a:off x="3330259" y="5460378"/>
            <a:ext cx="1381118" cy="872845"/>
            <a:chOff x="7459669" y="7543800"/>
            <a:chExt cx="1381118" cy="872846"/>
          </a:xfrm>
        </p:grpSpPr>
        <p:sp>
          <p:nvSpPr>
            <p:cNvPr id="66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7469187" y="7640053"/>
              <a:ext cx="1371600" cy="776593"/>
              <a:chOff x="7469187" y="7640053"/>
              <a:chExt cx="1371600" cy="776593"/>
            </a:xfrm>
          </p:grpSpPr>
          <p:sp>
            <p:nvSpPr>
              <p:cNvPr id="68" name="Round Same Side Corner Rectangle 67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9" name="TextBox 32"/>
              <p:cNvSpPr txBox="1"/>
              <p:nvPr/>
            </p:nvSpPr>
            <p:spPr>
              <a:xfrm>
                <a:off x="7937828" y="7640053"/>
                <a:ext cx="450764" cy="754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endPara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410646" y="7543800"/>
            <a:ext cx="16447829" cy="1569660"/>
            <a:chOff x="644526" y="2766774"/>
            <a:chExt cx="16447829" cy="1569660"/>
          </a:xfrm>
        </p:grpSpPr>
        <p:sp>
          <p:nvSpPr>
            <p:cNvPr id="53" name="TextBox 36"/>
            <p:cNvSpPr txBox="1"/>
            <p:nvPr/>
          </p:nvSpPr>
          <p:spPr>
            <a:xfrm>
              <a:off x="1906587" y="2766774"/>
              <a:ext cx="15185768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 ĐỊNH TÂM VÀ BÁN KÍNH MẶT CẦU –</a:t>
              </a:r>
            </a:p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(S) LÀ MỘT MẶT CẦU</a:t>
              </a: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5" name="TextBox 38"/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430587" y="9525000"/>
            <a:ext cx="16100439" cy="861774"/>
            <a:chOff x="644526" y="2766774"/>
            <a:chExt cx="16100439" cy="861774"/>
          </a:xfrm>
        </p:grpSpPr>
        <p:sp>
          <p:nvSpPr>
            <p:cNvPr id="50" name="TextBox 40"/>
            <p:cNvSpPr txBox="1"/>
            <p:nvPr/>
          </p:nvSpPr>
          <p:spPr>
            <a:xfrm>
              <a:off x="1906586" y="2766774"/>
              <a:ext cx="148383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 PH</a:t>
              </a:r>
              <a:r>
                <a:rPr lang="vi-VN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MẶT CẦU C</a:t>
              </a:r>
              <a:r>
                <a:rPr lang="vi-VN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ẢN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2" name="TextBox 42"/>
            <p:cNvSpPr txBox="1"/>
            <p:nvPr/>
          </p:nvSpPr>
          <p:spPr>
            <a:xfrm>
              <a:off x="762959" y="2795826"/>
              <a:ext cx="100219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4" name="TextBox 22"/>
          <p:cNvSpPr txBox="1"/>
          <p:nvPr/>
        </p:nvSpPr>
        <p:spPr>
          <a:xfrm>
            <a:off x="2080277" y="3587491"/>
            <a:ext cx="19268099" cy="1107965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1: HỆ </a:t>
            </a:r>
            <a:r>
              <a:rPr lang="en-US" sz="66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ỌA ĐỘ TRONG KHÔNG GIAN </a:t>
            </a:r>
            <a:r>
              <a: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(</a:t>
            </a:r>
            <a:r>
              <a:rPr lang="en-US" sz="66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)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xmlns="" id="{D9E0AA21-480A-420A-BC6D-C14DCE2CBD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sp>
        <p:nvSpPr>
          <p:cNvPr id="57" name="TextBox 36">
            <a:extLst>
              <a:ext uri="{FF2B5EF4-FFF2-40B4-BE49-F238E27FC236}">
                <a16:creationId xmlns:a16="http://schemas.microsoft.com/office/drawing/2014/main" xmlns="" id="{F35BE83D-468D-4E61-A012-6C01EF04317E}"/>
              </a:ext>
            </a:extLst>
          </p:cNvPr>
          <p:cNvSpPr txBox="1"/>
          <p:nvPr/>
        </p:nvSpPr>
        <p:spPr>
          <a:xfrm>
            <a:off x="4825107" y="5638800"/>
            <a:ext cx="151857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ÌM TỌA ĐỘ ĐIỂM, TỌA ĐỘ VECTO LIÊN QUAN ĐẾN TÍCH VÔ H</a:t>
            </a:r>
            <a:r>
              <a:rPr lang="vi-VN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ỚNG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1" grpId="0" animBg="1"/>
      <p:bldP spid="154" grpId="0"/>
      <p:bldP spid="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6707187" y="5096272"/>
            <a:ext cx="4739026" cy="1508519"/>
            <a:chOff x="1380347" y="3163074"/>
            <a:chExt cx="3397215" cy="817728"/>
          </a:xfrm>
        </p:grpSpPr>
        <p:sp>
          <p:nvSpPr>
            <p:cNvPr id="46" name="Rectangle 45"/>
            <p:cNvSpPr/>
            <p:nvPr/>
          </p:nvSpPr>
          <p:spPr>
            <a:xfrm>
              <a:off x="1765249" y="3163074"/>
              <a:ext cx="3012313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500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2803187" y="5096272"/>
            <a:ext cx="4986860" cy="1508519"/>
            <a:chOff x="1380347" y="3163074"/>
            <a:chExt cx="3471271" cy="817728"/>
          </a:xfrm>
        </p:grpSpPr>
        <p:sp>
          <p:nvSpPr>
            <p:cNvPr id="61" name="Rectangle 60"/>
            <p:cNvSpPr/>
            <p:nvPr/>
          </p:nvSpPr>
          <p:spPr>
            <a:xfrm>
              <a:off x="1765249" y="3163074"/>
              <a:ext cx="3086369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500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18899187" y="5096272"/>
            <a:ext cx="4713100" cy="1508519"/>
            <a:chOff x="1380347" y="3163074"/>
            <a:chExt cx="3378188" cy="817728"/>
          </a:xfrm>
        </p:grpSpPr>
        <p:sp>
          <p:nvSpPr>
            <p:cNvPr id="85" name="Rectangle 84"/>
            <p:cNvSpPr/>
            <p:nvPr/>
          </p:nvSpPr>
          <p:spPr>
            <a:xfrm>
              <a:off x="1765249" y="3163074"/>
              <a:ext cx="2993286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59109" y="2667000"/>
            <a:ext cx="23140677" cy="2144170"/>
            <a:chOff x="534987" y="1869705"/>
            <a:chExt cx="22812590" cy="2144170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2664057" cy="2144170"/>
              <a:chOff x="534987" y="1647866"/>
              <a:chExt cx="22664057" cy="2144170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20891"/>
                <a:ext cx="22443393" cy="2071145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7620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3140394" y="2014572"/>
                  <a:ext cx="20207183" cy="1877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x-none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x-none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 gian với hệ tọa độ O</a:t>
                  </a:r>
                  <a:r>
                    <a:rPr lang="x-none" sz="55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yz</a:t>
                  </a:r>
                  <a:r>
                    <a:rPr lang="x-none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cho ba điểm </a:t>
                  </a:r>
                  <a14:m>
                    <m:oMath xmlns:m="http://schemas.openxmlformats.org/officeDocument/2006/math">
                      <m:r>
                        <a:rPr lang="x-none" sz="5500" i="1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none" sz="5500" i="1">
                              <a:latin typeface="Cambria Math" panose="02040503050406030204" pitchFamily="18" charset="0"/>
                            </a:rPr>
                            <m:t>2;3;−1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x-none" sz="5500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none" sz="5500" i="1">
                              <a:latin typeface="Cambria Math" panose="02040503050406030204" pitchFamily="18" charset="0"/>
                            </a:rPr>
                            <m:t>−1;1;1</m:t>
                          </m:r>
                        </m:e>
                      </m:d>
                    </m:oMath>
                  </a14:m>
                  <a:r>
                    <a:rPr lang="x-none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x-none" sz="55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x-none" sz="5500" i="1">
                              <a:latin typeface="Cambria Math" panose="02040503050406030204" pitchFamily="18" charset="0"/>
                            </a:rPr>
                            <m:t>1;</m:t>
                          </m:r>
                          <m:r>
                            <a:rPr lang="x-none" sz="55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x-none" sz="5500" i="1">
                              <a:latin typeface="Cambria Math" panose="02040503050406030204" pitchFamily="18" charset="0"/>
                            </a:rPr>
                            <m:t>−1;2</m:t>
                          </m:r>
                        </m:e>
                      </m:d>
                    </m:oMath>
                  </a14:m>
                  <a:r>
                    <a:rPr lang="x-none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ìm </a:t>
                  </a:r>
                  <a14:m>
                    <m:oMath xmlns:m="http://schemas.openxmlformats.org/officeDocument/2006/math">
                      <m:r>
                        <a:rPr lang="x-none" sz="55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x-none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để tam giác </a:t>
                  </a:r>
                  <a14:m>
                    <m:oMath xmlns:m="http://schemas.openxmlformats.org/officeDocument/2006/math">
                      <m:r>
                        <a:rPr lang="x-none" sz="5500" i="1">
                          <a:latin typeface="Cambria Math" panose="02040503050406030204" pitchFamily="18" charset="0"/>
                        </a:rPr>
                        <m:t>𝑀𝑁𝑃</m:t>
                      </m:r>
                    </m:oMath>
                  </a14:m>
                  <a:r>
                    <a:rPr lang="x-none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uông tại </a:t>
                  </a:r>
                  <a14:m>
                    <m:oMath xmlns:m="http://schemas.openxmlformats.org/officeDocument/2006/math">
                      <m:r>
                        <a:rPr lang="x-none" sz="55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a14:m>
                  <a:r>
                    <a:rPr lang="x-none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0394" y="2014572"/>
                  <a:ext cx="20207183" cy="187744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6494" b="-1688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4" name="Group 103"/>
          <p:cNvGrpSpPr/>
          <p:nvPr/>
        </p:nvGrpSpPr>
        <p:grpSpPr>
          <a:xfrm>
            <a:off x="839787" y="5096272"/>
            <a:ext cx="4514532" cy="1508519"/>
            <a:chOff x="1380347" y="3163074"/>
            <a:chExt cx="3331918" cy="817728"/>
          </a:xfrm>
        </p:grpSpPr>
        <p:sp>
          <p:nvSpPr>
            <p:cNvPr id="105" name="Rectangle 104"/>
            <p:cNvSpPr/>
            <p:nvPr/>
          </p:nvSpPr>
          <p:spPr>
            <a:xfrm>
              <a:off x="1765249" y="3163074"/>
              <a:ext cx="2947016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500" dirty="0"/>
            </a:p>
          </p:txBody>
        </p:sp>
      </p:grpSp>
      <p:sp>
        <p:nvSpPr>
          <p:cNvPr id="107" name="Oval 106"/>
          <p:cNvSpPr/>
          <p:nvPr/>
        </p:nvSpPr>
        <p:spPr>
          <a:xfrm>
            <a:off x="6677168" y="5162792"/>
            <a:ext cx="1035817" cy="131420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2043051" y="5357046"/>
                <a:ext cx="292900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6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051" y="5357046"/>
                <a:ext cx="2929007" cy="938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7876896" y="5366645"/>
                <a:ext cx="3723630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6896" y="5366645"/>
                <a:ext cx="3723630" cy="9387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20688569" y="5334000"/>
                <a:ext cx="240161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8569" y="5334000"/>
                <a:ext cx="2401618" cy="93871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4590450" y="5379232"/>
                <a:ext cx="292900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4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0450" y="5379232"/>
                <a:ext cx="2929007" cy="93871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xmlns="" id="{315624C6-3133-479A-BC00-7E8957567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15963"/>
          <a:ext cx="1444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xmlns="" id="{315624C6-3133-479A-BC00-7E8957567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5963"/>
                        <a:ext cx="144463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86">
            <a:extLst>
              <a:ext uri="{FF2B5EF4-FFF2-40B4-BE49-F238E27FC236}">
                <a16:creationId xmlns:a16="http://schemas.microsoft.com/office/drawing/2014/main" xmlns="" id="{39B9DCA1-B704-44D3-A0A1-6CC92C4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52588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xmlns="" id="{4717CF19-9BFD-4B45-979B-7336B097BDFD}"/>
              </a:ext>
            </a:extLst>
          </p:cNvPr>
          <p:cNvGrpSpPr/>
          <p:nvPr/>
        </p:nvGrpSpPr>
        <p:grpSpPr>
          <a:xfrm>
            <a:off x="1588" y="1572061"/>
            <a:ext cx="23547529" cy="938719"/>
            <a:chOff x="-288924" y="1892299"/>
            <a:chExt cx="23547529" cy="938717"/>
          </a:xfrm>
        </p:grpSpPr>
        <p:sp>
          <p:nvSpPr>
            <p:cNvPr id="121" name="Rounded Rectangle 2">
              <a:extLst>
                <a:ext uri="{FF2B5EF4-FFF2-40B4-BE49-F238E27FC236}">
                  <a16:creationId xmlns:a16="http://schemas.microsoft.com/office/drawing/2014/main" xmlns="" id="{1EA82ED5-961A-441E-B7C5-D0CACAD2A516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xmlns="" id="{47BDE5AC-67D6-4044-9972-BEFBDA59476D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xmlns="" id="{CBE50E11-3E92-4522-9630-86B1FC446F68}"/>
                </a:ext>
              </a:extLst>
            </p:cNvPr>
            <p:cNvSpPr txBox="1"/>
            <p:nvPr/>
          </p:nvSpPr>
          <p:spPr>
            <a:xfrm>
              <a:off x="2087561" y="1892299"/>
              <a:ext cx="21171044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0" name="Group 10">
            <a:extLst>
              <a:ext uri="{FF2B5EF4-FFF2-40B4-BE49-F238E27FC236}">
                <a16:creationId xmlns:a16="http://schemas.microsoft.com/office/drawing/2014/main" xmlns="" id="{BC99F0A7-100D-4E3E-A5B5-B5FC76E96B97}"/>
              </a:ext>
            </a:extLst>
          </p:cNvPr>
          <p:cNvGrpSpPr/>
          <p:nvPr/>
        </p:nvGrpSpPr>
        <p:grpSpPr>
          <a:xfrm>
            <a:off x="502330" y="7575176"/>
            <a:ext cx="22664057" cy="5150224"/>
            <a:chOff x="1270511" y="5884229"/>
            <a:chExt cx="22664057" cy="4640644"/>
          </a:xfrm>
        </p:grpSpPr>
        <p:sp>
          <p:nvSpPr>
            <p:cNvPr id="51" name="Rounded Rectangle 41">
              <a:extLst>
                <a:ext uri="{FF2B5EF4-FFF2-40B4-BE49-F238E27FC236}">
                  <a16:creationId xmlns:a16="http://schemas.microsoft.com/office/drawing/2014/main" xmlns="" id="{156601D2-29DE-4808-A353-2DEEF547F4B2}"/>
                </a:ext>
              </a:extLst>
            </p:cNvPr>
            <p:cNvSpPr/>
            <p:nvPr/>
          </p:nvSpPr>
          <p:spPr>
            <a:xfrm>
              <a:off x="1469116" y="6250924"/>
              <a:ext cx="22465452" cy="427394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2" name="Group 60">
              <a:extLst>
                <a:ext uri="{FF2B5EF4-FFF2-40B4-BE49-F238E27FC236}">
                  <a16:creationId xmlns:a16="http://schemas.microsoft.com/office/drawing/2014/main" xmlns="" id="{08F08AE2-1614-4609-B295-6202AFF7E672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1080931"/>
              <a:chOff x="1224541" y="6322796"/>
              <a:chExt cx="4591131" cy="1080931"/>
            </a:xfrm>
          </p:grpSpPr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xmlns="" id="{ACAC318C-1198-479E-8BDD-ED191CE3F4E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="" id="{AA695EF6-09E7-45C2-92A7-439AC7F73F7D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46">
                <a:extLst>
                  <a:ext uri="{FF2B5EF4-FFF2-40B4-BE49-F238E27FC236}">
                    <a16:creationId xmlns:a16="http://schemas.microsoft.com/office/drawing/2014/main" xmlns="" id="{AE29D2BD-86CD-4686-A75E-1FA069D706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>
                <a:extLst>
                  <a:ext uri="{FF2B5EF4-FFF2-40B4-BE49-F238E27FC236}">
                    <a16:creationId xmlns:a16="http://schemas.microsoft.com/office/drawing/2014/main" xmlns="" id="{ADAADBE2-0D2E-4613-8BD5-912E2953EA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1AF1792E-FF38-40EC-A221-A0F4B9BDC810}"/>
                  </a:ext>
                </a:extLst>
              </p:cNvPr>
              <p:cNvSpPr/>
              <p:nvPr/>
            </p:nvSpPr>
            <p:spPr>
              <a:xfrm>
                <a:off x="1398606" y="8670112"/>
                <a:ext cx="18338781" cy="44528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𝑁𝑀</m:t>
                        </m:r>
                      </m:e>
                    </m:acc>
                    <m:r>
                      <a:rPr lang="en-US" sz="5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;2;−2</m:t>
                        </m:r>
                      </m:e>
                    </m:d>
                    <m:r>
                      <a:rPr lang="en-US" sz="5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𝑃</m:t>
                        </m:r>
                      </m:e>
                    </m:acc>
                    <m:r>
                      <a:rPr lang="en-US" sz="5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;1</m:t>
                        </m:r>
                      </m:e>
                    </m:d>
                    <m:r>
                      <a:rPr lang="en-US" sz="5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5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P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𝑀</m:t>
                        </m:r>
                      </m:e>
                    </m:acc>
                    <m:r>
                      <a:rPr lang="en-US" sz="5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𝑃</m:t>
                        </m:r>
                      </m:e>
                    </m:acc>
                    <m:r>
                      <a:rPr lang="en-US" sz="5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55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.2+2.</m:t>
                      </m:r>
                      <m:d>
                        <m:dPr>
                          <m:ctrlPr>
                            <a:rPr lang="en-US" sz="5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5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.1=0</m:t>
                      </m:r>
                      <m:r>
                        <a:rPr lang="en-US" sz="55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sz="55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55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sz="55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5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55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5500" dirty="0" smtClean="0">
                    <a:solidFill>
                      <a:schemeClr val="tx1"/>
                    </a:solidFill>
                  </a:rPr>
                  <a:t>.</a:t>
                </a:r>
                <a:endParaRPr lang="en-US" sz="5500" dirty="0">
                  <a:solidFill>
                    <a:schemeClr val="tx1"/>
                  </a:solidFill>
                </a:endParaRPr>
              </a:p>
              <a:p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AF1792E-FF38-40EC-A221-A0F4B9BDC8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606" y="8670112"/>
                <a:ext cx="18338781" cy="4452896"/>
              </a:xfrm>
              <a:prstGeom prst="rect">
                <a:avLst/>
              </a:prstGeom>
              <a:blipFill rotWithShape="0">
                <a:blip r:embed="rId11"/>
                <a:stretch>
                  <a:fillRect l="-1296" t="-4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17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88" y="1572060"/>
            <a:ext cx="23698199" cy="817375"/>
            <a:chOff x="-288924" y="1892299"/>
            <a:chExt cx="22265232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S)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C46F260-EBEE-440C-86D9-5EE8588DE137}"/>
              </a:ext>
            </a:extLst>
          </p:cNvPr>
          <p:cNvGrpSpPr/>
          <p:nvPr/>
        </p:nvGrpSpPr>
        <p:grpSpPr>
          <a:xfrm>
            <a:off x="1076414" y="3030573"/>
            <a:ext cx="22547175" cy="10036169"/>
            <a:chOff x="1076414" y="4241232"/>
            <a:chExt cx="22547175" cy="10036169"/>
          </a:xfrm>
        </p:grpSpPr>
        <p:grpSp>
          <p:nvGrpSpPr>
            <p:cNvPr id="58" name="Group 5">
              <a:extLst>
                <a:ext uri="{FF2B5EF4-FFF2-40B4-BE49-F238E27FC236}">
                  <a16:creationId xmlns:a16="http://schemas.microsoft.com/office/drawing/2014/main" xmlns="" id="{5D399380-FAEA-45D0-A990-82CF6AB320A6}"/>
                </a:ext>
              </a:extLst>
            </p:cNvPr>
            <p:cNvGrpSpPr/>
            <p:nvPr/>
          </p:nvGrpSpPr>
          <p:grpSpPr>
            <a:xfrm>
              <a:off x="1533269" y="4671091"/>
              <a:ext cx="22090320" cy="9606310"/>
              <a:chOff x="637542" y="1083939"/>
              <a:chExt cx="8698935" cy="3782048"/>
            </a:xfrm>
          </p:grpSpPr>
          <p:sp>
            <p:nvSpPr>
              <p:cNvPr id="78" name="Rounded Rectangle 38">
                <a:extLst>
                  <a:ext uri="{FF2B5EF4-FFF2-40B4-BE49-F238E27FC236}">
                    <a16:creationId xmlns:a16="http://schemas.microsoft.com/office/drawing/2014/main" xmlns="" id="{88E9AEC9-234E-4AE4-9681-7B3420CFE2CF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586840" cy="378204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xmlns="" id="{FECF5900-786A-479A-BA53-9C915955F23E}"/>
                      </a:ext>
                    </a:extLst>
                  </p:cNvPr>
                  <p:cNvSpPr txBox="1"/>
                  <p:nvPr/>
                </p:nvSpPr>
                <p:spPr>
                  <a:xfrm>
                    <a:off x="811091" y="1336358"/>
                    <a:ext cx="8525386" cy="32054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nl-NL" sz="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● Xét phương trình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a14:m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hi đó mặt cầu có tâm </a:t>
                    </a:r>
                    <a14:m>
                      <m:oMath xmlns:m="http://schemas.openxmlformats.org/officeDocument/2006/math"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oMath>
                    </a14:m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 bán kính </a:t>
                    </a:r>
                    <a14:m>
                      <m:oMath xmlns:m="http://schemas.openxmlformats.org/officeDocument/2006/math"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● Xét phương trình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vi-VN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𝑎𝑥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𝑏𝑦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𝑐𝑧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=0 </m:t>
                        </m:r>
                        <m:d>
                          <m:dPr>
                            <m:ctrlPr>
                              <a:rPr lang="en-US" sz="5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5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hi </a:t>
                    </a:r>
                    <a:r>
                      <a:rPr lang="en-US" sz="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ó</a:t>
                    </a:r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ặt cầu có </a:t>
                    </a:r>
                    <a14:m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â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d>
                                  <m:d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á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í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vi-VN" sz="5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5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50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vi-VN" sz="5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5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50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lang="vi-VN" sz="5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5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50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vi-VN" sz="50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</m:rad>
                              </m:e>
                            </m:eqArr>
                          </m:e>
                        </m:d>
                      </m:oMath>
                    </a14:m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oMath>
                    </a14:m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ặt</a:t>
                    </a:r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ầu</a:t>
                    </a:r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⇔ 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a14:m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</a:p>
                  <a:p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● Đặc biệt: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: 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0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a14:m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 </a:t>
                    </a:r>
                    <a:r>
                      <a:rPr lang="en-US" sz="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uy</a:t>
                    </a:r>
                    <a:r>
                      <a: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ra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oMath>
                    </a14:m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có </a:t>
                    </a:r>
                    <a14:m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â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  <m:d>
                                  <m:d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5000" i="1">
                                        <a:latin typeface="Cambria Math" panose="02040503050406030204" pitchFamily="18" charset="0"/>
                                      </a:rPr>
                                      <m:t>0;0;0</m:t>
                                    </m:r>
                                  </m:e>
                                </m:d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á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k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í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vi-VN" sz="50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vi-VN" sz="50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</m:eqArr>
                          </m:e>
                        </m:d>
                      </m:oMath>
                    </a14:m>
                    <a:r>
                      <a:rPr lang="nl-NL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FECF5900-786A-479A-BA53-9C915955F2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1091" y="1336358"/>
                    <a:ext cx="8525386" cy="320543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35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65">
              <a:extLst>
                <a:ext uri="{FF2B5EF4-FFF2-40B4-BE49-F238E27FC236}">
                  <a16:creationId xmlns:a16="http://schemas.microsoft.com/office/drawing/2014/main" xmlns="" id="{1F757352-7226-4367-AC5A-1FCFBFA33A97}"/>
                </a:ext>
              </a:extLst>
            </p:cNvPr>
            <p:cNvGrpSpPr/>
            <p:nvPr/>
          </p:nvGrpSpPr>
          <p:grpSpPr>
            <a:xfrm>
              <a:off x="1076414" y="4241232"/>
              <a:ext cx="9059773" cy="918605"/>
              <a:chOff x="166396" y="8618419"/>
              <a:chExt cx="9059773" cy="918605"/>
            </a:xfrm>
          </p:grpSpPr>
          <p:sp>
            <p:nvSpPr>
              <p:cNvPr id="60" name="Freeform 20">
                <a:extLst>
                  <a:ext uri="{FF2B5EF4-FFF2-40B4-BE49-F238E27FC236}">
                    <a16:creationId xmlns:a16="http://schemas.microsoft.com/office/drawing/2014/main" xmlns="" id="{2F18F802-5DE6-4518-B412-74EC3E35B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618419"/>
                <a:ext cx="6403247" cy="91860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7">
                <a:extLst>
                  <a:ext uri="{FF2B5EF4-FFF2-40B4-BE49-F238E27FC236}">
                    <a16:creationId xmlns:a16="http://schemas.microsoft.com/office/drawing/2014/main" xmlns="" id="{0089E033-A613-4115-BE54-236A1C4D6691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6" name="Freeform 45">
                  <a:extLst>
                    <a:ext uri="{FF2B5EF4-FFF2-40B4-BE49-F238E27FC236}">
                      <a16:creationId xmlns:a16="http://schemas.microsoft.com/office/drawing/2014/main" xmlns="" id="{D079B2B7-FE6D-4B5B-9CA9-7D81C44FC4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6">
                  <a:extLst>
                    <a:ext uri="{FF2B5EF4-FFF2-40B4-BE49-F238E27FC236}">
                      <a16:creationId xmlns:a16="http://schemas.microsoft.com/office/drawing/2014/main" xmlns="" id="{6486BF2F-4E47-4F77-B2BB-6E1B9992CA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47">
                  <a:extLst>
                    <a:ext uri="{FF2B5EF4-FFF2-40B4-BE49-F238E27FC236}">
                      <a16:creationId xmlns:a16="http://schemas.microsoft.com/office/drawing/2014/main" xmlns="" id="{E08F9F09-F2D8-4208-BA99-CE1B449544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48">
                  <a:extLst>
                    <a:ext uri="{FF2B5EF4-FFF2-40B4-BE49-F238E27FC236}">
                      <a16:creationId xmlns:a16="http://schemas.microsoft.com/office/drawing/2014/main" xmlns="" id="{67C762D7-6B8A-4AF4-8154-5E87927CA5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9">
                  <a:extLst>
                    <a:ext uri="{FF2B5EF4-FFF2-40B4-BE49-F238E27FC236}">
                      <a16:creationId xmlns:a16="http://schemas.microsoft.com/office/drawing/2014/main" xmlns="" id="{BE2843CF-666C-4CA1-BC71-0F8F9FFA9E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0">
                  <a:extLst>
                    <a:ext uri="{FF2B5EF4-FFF2-40B4-BE49-F238E27FC236}">
                      <a16:creationId xmlns:a16="http://schemas.microsoft.com/office/drawing/2014/main" xmlns="" id="{9F4133BC-363C-422D-8298-E6EE3F874A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51">
                  <a:extLst>
                    <a:ext uri="{FF2B5EF4-FFF2-40B4-BE49-F238E27FC236}">
                      <a16:creationId xmlns:a16="http://schemas.microsoft.com/office/drawing/2014/main" xmlns="" id="{C7B85212-12A7-4EED-BDC7-A595D477AB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2">
                  <a:extLst>
                    <a:ext uri="{FF2B5EF4-FFF2-40B4-BE49-F238E27FC236}">
                      <a16:creationId xmlns:a16="http://schemas.microsoft.com/office/drawing/2014/main" xmlns="" id="{FBFB8D44-96B3-465C-8E90-315A105A1B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Rectangle 53">
                  <a:extLst>
                    <a:ext uri="{FF2B5EF4-FFF2-40B4-BE49-F238E27FC236}">
                      <a16:creationId xmlns:a16="http://schemas.microsoft.com/office/drawing/2014/main" xmlns="" id="{B65022C1-CE80-4345-9CDC-F7F346082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Rectangle 54">
                  <a:extLst>
                    <a:ext uri="{FF2B5EF4-FFF2-40B4-BE49-F238E27FC236}">
                      <a16:creationId xmlns:a16="http://schemas.microsoft.com/office/drawing/2014/main" xmlns="" id="{265D7CAE-083C-4CFC-98CF-CB78747B6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5">
                  <a:extLst>
                    <a:ext uri="{FF2B5EF4-FFF2-40B4-BE49-F238E27FC236}">
                      <a16:creationId xmlns:a16="http://schemas.microsoft.com/office/drawing/2014/main" xmlns="" id="{C08FECC8-5649-4E00-9C70-203E1DC935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56">
                  <a:extLst>
                    <a:ext uri="{FF2B5EF4-FFF2-40B4-BE49-F238E27FC236}">
                      <a16:creationId xmlns:a16="http://schemas.microsoft.com/office/drawing/2014/main" xmlns="" id="{307051AA-5FF5-422F-96B1-5EF6E303FF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EB9C2833-1390-4518-AAA1-B86AC381F99C}"/>
                  </a:ext>
                </a:extLst>
              </p:cNvPr>
              <p:cNvSpPr txBox="1"/>
              <p:nvPr/>
            </p:nvSpPr>
            <p:spPr>
              <a:xfrm>
                <a:off x="1008317" y="8635846"/>
                <a:ext cx="8217852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3546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10"/>
          <p:cNvGrpSpPr/>
          <p:nvPr/>
        </p:nvGrpSpPr>
        <p:grpSpPr>
          <a:xfrm>
            <a:off x="1258702" y="4876802"/>
            <a:ext cx="22566739" cy="8305797"/>
            <a:chOff x="1245464" y="5867400"/>
            <a:chExt cx="22566739" cy="6654076"/>
          </a:xfrm>
        </p:grpSpPr>
        <p:sp>
          <p:nvSpPr>
            <p:cNvPr id="42" name="Rounded Rectangle 41"/>
            <p:cNvSpPr/>
            <p:nvPr/>
          </p:nvSpPr>
          <p:spPr>
            <a:xfrm>
              <a:off x="1245464" y="6384554"/>
              <a:ext cx="22566739" cy="61369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1144587" y="2456783"/>
            <a:ext cx="22707600" cy="2174120"/>
            <a:chOff x="1272674" y="3456581"/>
            <a:chExt cx="22707600" cy="2273488"/>
          </a:xfrm>
        </p:grpSpPr>
        <p:grpSp>
          <p:nvGrpSpPr>
            <p:cNvPr id="49" name="Group 54"/>
            <p:cNvGrpSpPr/>
            <p:nvPr/>
          </p:nvGrpSpPr>
          <p:grpSpPr>
            <a:xfrm>
              <a:off x="1272674" y="3456581"/>
              <a:ext cx="22707600" cy="2273488"/>
              <a:chOff x="1268078" y="3400410"/>
              <a:chExt cx="22707600" cy="2273488"/>
            </a:xfrm>
          </p:grpSpPr>
          <p:sp>
            <p:nvSpPr>
              <p:cNvPr id="50" name="Rounded Rectangle 49"/>
              <p:cNvSpPr/>
              <p:nvPr/>
            </p:nvSpPr>
            <p:spPr>
              <a:xfrm>
                <a:off x="1268078" y="3790952"/>
                <a:ext cx="22707600" cy="1882946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67"/>
              <p:cNvGrpSpPr/>
              <p:nvPr/>
            </p:nvGrpSpPr>
            <p:grpSpPr>
              <a:xfrm>
                <a:off x="1268078" y="3400410"/>
                <a:ext cx="9074751" cy="945589"/>
                <a:chOff x="1311958" y="3400410"/>
                <a:chExt cx="9074751" cy="945589"/>
              </a:xfrm>
            </p:grpSpPr>
            <p:sp>
              <p:nvSpPr>
                <p:cNvPr id="52" name="Freeform 20"/>
                <p:cNvSpPr>
                  <a:spLocks/>
                </p:cNvSpPr>
                <p:nvPr/>
              </p:nvSpPr>
              <p:spPr bwMode="auto">
                <a:xfrm rot="5400000">
                  <a:off x="5705573" y="-215552"/>
                  <a:ext cx="895843" cy="8161636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2022834" y="3400410"/>
                  <a:ext cx="8363875" cy="8367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 (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/ 68 SGK)</a:t>
                  </a:r>
                </a:p>
              </p:txBody>
            </p:sp>
            <p:grpSp>
              <p:nvGrpSpPr>
                <p:cNvPr id="55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56" name="Rectangle 55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7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0347425" y="3801782"/>
                  <a:ext cx="13480449" cy="18666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14:m>
                    <m:oMath xmlns:m="http://schemas.openxmlformats.org/officeDocument/2006/math">
                      <m:r>
                        <a:rPr lang="en-US" sz="55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en-US" sz="5500" b="0" i="0" dirty="0" smtClean="0"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 panose="02040503050406030204" pitchFamily="18" charset="0"/>
                        </a:rPr>
                        <m:t>+3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+8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+15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−3=0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47425" y="3801782"/>
                  <a:ext cx="13480449" cy="186669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441" t="-92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653055" y="6008436"/>
                <a:ext cx="21448672" cy="5954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+15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endParaRPr lang="en-US" sz="550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num>
                              <m:den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num>
                              <m:den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055" y="6008436"/>
                <a:ext cx="21448672" cy="5954964"/>
              </a:xfrm>
              <a:prstGeom prst="rect">
                <a:avLst/>
              </a:prstGeom>
              <a:blipFill rotWithShape="0">
                <a:blip r:embed="rId4"/>
                <a:stretch>
                  <a:fillRect l="-1535" t="-2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="" id="{1AE515CE-8332-40B2-9A00-513FBFC13090}"/>
                  </a:ext>
                </a:extLst>
              </p:cNvPr>
              <p:cNvSpPr txBox="1"/>
              <p:nvPr/>
            </p:nvSpPr>
            <p:spPr>
              <a:xfrm>
                <a:off x="1692568" y="11329782"/>
                <a:ext cx="21245219" cy="18145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5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num>
                                  <m:den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AE515CE-8332-40B2-9A00-513FBFC13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568" y="11329782"/>
                <a:ext cx="21245219" cy="1814599"/>
              </a:xfrm>
              <a:prstGeom prst="rect">
                <a:avLst/>
              </a:prstGeom>
              <a:blipFill rotWithShape="0">
                <a:blip r:embed="rId5"/>
                <a:stretch>
                  <a:fillRect l="-1578" b="-4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55014C75-D4A8-4E6F-8D2B-6FCB15873464}"/>
              </a:ext>
            </a:extLst>
          </p:cNvPr>
          <p:cNvGrpSpPr/>
          <p:nvPr/>
        </p:nvGrpSpPr>
        <p:grpSpPr>
          <a:xfrm>
            <a:off x="1588" y="1572060"/>
            <a:ext cx="23698199" cy="817375"/>
            <a:chOff x="-288924" y="1892299"/>
            <a:chExt cx="22265232" cy="817373"/>
          </a:xfrm>
        </p:grpSpPr>
        <p:sp>
          <p:nvSpPr>
            <p:cNvPr id="61" name="Rounded Rectangle 2">
              <a:extLst>
                <a:ext uri="{FF2B5EF4-FFF2-40B4-BE49-F238E27FC236}">
                  <a16:creationId xmlns:a16="http://schemas.microsoft.com/office/drawing/2014/main" xmlns="" id="{43AD4EDC-322B-4B4C-A608-BB87AE7D08E6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68BE6B85-11C0-4F10-AA96-5340A47F8CF7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CC2187D4-E88B-4749-A905-88BB5FDF47F9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S)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872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10">
            <a:extLst>
              <a:ext uri="{FF2B5EF4-FFF2-40B4-BE49-F238E27FC236}">
                <a16:creationId xmlns:a16="http://schemas.microsoft.com/office/drawing/2014/main" xmlns="" id="{8D77ED11-4AA6-4ECD-97F2-D1D9CE2ED3F8}"/>
              </a:ext>
            </a:extLst>
          </p:cNvPr>
          <p:cNvGrpSpPr/>
          <p:nvPr/>
        </p:nvGrpSpPr>
        <p:grpSpPr>
          <a:xfrm>
            <a:off x="1283749" y="6019802"/>
            <a:ext cx="22770568" cy="4298595"/>
            <a:chOff x="1270511" y="5867400"/>
            <a:chExt cx="22770568" cy="5311052"/>
          </a:xfrm>
        </p:grpSpPr>
        <p:sp>
          <p:nvSpPr>
            <p:cNvPr id="85" name="Rounded Rectangle 41">
              <a:extLst>
                <a:ext uri="{FF2B5EF4-FFF2-40B4-BE49-F238E27FC236}">
                  <a16:creationId xmlns:a16="http://schemas.microsoft.com/office/drawing/2014/main" xmlns="" id="{DCCEFEF5-1F2C-4C2C-ADDF-09053DA2C94E}"/>
                </a:ext>
              </a:extLst>
            </p:cNvPr>
            <p:cNvSpPr/>
            <p:nvPr/>
          </p:nvSpPr>
          <p:spPr>
            <a:xfrm>
              <a:off x="1272210" y="6391915"/>
              <a:ext cx="22768869" cy="47865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6" name="Group 60">
              <a:extLst>
                <a:ext uri="{FF2B5EF4-FFF2-40B4-BE49-F238E27FC236}">
                  <a16:creationId xmlns:a16="http://schemas.microsoft.com/office/drawing/2014/main" xmlns="" id="{66B1D5A1-7E31-4B46-920B-678939600ADF}"/>
                </a:ext>
              </a:extLst>
            </p:cNvPr>
            <p:cNvGrpSpPr/>
            <p:nvPr/>
          </p:nvGrpSpPr>
          <p:grpSpPr>
            <a:xfrm>
              <a:off x="1270511" y="5867400"/>
              <a:ext cx="3747037" cy="988696"/>
              <a:chOff x="1224541" y="6305967"/>
              <a:chExt cx="3747037" cy="988696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xmlns="" id="{D9EA63B2-B7C5-45F4-B83A-7CC204B169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7983" y="5221068"/>
                <a:ext cx="971866" cy="317532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296BE8FD-4997-4CD5-9807-D2538F3357A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988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46">
                <a:extLst>
                  <a:ext uri="{FF2B5EF4-FFF2-40B4-BE49-F238E27FC236}">
                    <a16:creationId xmlns:a16="http://schemas.microsoft.com/office/drawing/2014/main" xmlns="" id="{B9686D23-62BE-403C-B888-007A4E2C152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xmlns="" id="{4B066436-DAC6-42D8-80D8-84F28D6C86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xmlns="" id="{F7D05D29-1238-463E-A2AC-3A24FFB76F26}"/>
              </a:ext>
            </a:extLst>
          </p:cNvPr>
          <p:cNvGrpSpPr/>
          <p:nvPr/>
        </p:nvGrpSpPr>
        <p:grpSpPr>
          <a:xfrm>
            <a:off x="1346717" y="2405497"/>
            <a:ext cx="22707600" cy="3265445"/>
            <a:chOff x="1272674" y="3461657"/>
            <a:chExt cx="22707600" cy="3670518"/>
          </a:xfrm>
        </p:grpSpPr>
        <p:grpSp>
          <p:nvGrpSpPr>
            <p:cNvPr id="92" name="Group 54">
              <a:extLst>
                <a:ext uri="{FF2B5EF4-FFF2-40B4-BE49-F238E27FC236}">
                  <a16:creationId xmlns:a16="http://schemas.microsoft.com/office/drawing/2014/main" xmlns="" id="{144B3667-548D-4F53-89E9-8F41BFE953F0}"/>
                </a:ext>
              </a:extLst>
            </p:cNvPr>
            <p:cNvGrpSpPr/>
            <p:nvPr/>
          </p:nvGrpSpPr>
          <p:grpSpPr>
            <a:xfrm>
              <a:off x="1272674" y="3461657"/>
              <a:ext cx="22707600" cy="3670518"/>
              <a:chOff x="1268078" y="3405486"/>
              <a:chExt cx="22707600" cy="3670518"/>
            </a:xfrm>
          </p:grpSpPr>
          <p:sp>
            <p:nvSpPr>
              <p:cNvPr id="94" name="Rounded Rectangle 49">
                <a:extLst>
                  <a:ext uri="{FF2B5EF4-FFF2-40B4-BE49-F238E27FC236}">
                    <a16:creationId xmlns:a16="http://schemas.microsoft.com/office/drawing/2014/main" xmlns="" id="{AEB99089-B6F2-400F-A788-6B435F553291}"/>
                  </a:ext>
                </a:extLst>
              </p:cNvPr>
              <p:cNvSpPr/>
              <p:nvPr/>
            </p:nvSpPr>
            <p:spPr>
              <a:xfrm>
                <a:off x="1268078" y="3790950"/>
                <a:ext cx="22707600" cy="3285054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95" name="Group 67">
                <a:extLst>
                  <a:ext uri="{FF2B5EF4-FFF2-40B4-BE49-F238E27FC236}">
                    <a16:creationId xmlns:a16="http://schemas.microsoft.com/office/drawing/2014/main" xmlns="" id="{129BA0B6-916E-4448-912B-240423A3BD8F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8257409" cy="940513"/>
                <a:chOff x="1311958" y="3405486"/>
                <a:chExt cx="8257409" cy="940513"/>
              </a:xfrm>
            </p:grpSpPr>
            <p:sp>
              <p:nvSpPr>
                <p:cNvPr id="96" name="Freeform 20">
                  <a:extLst>
                    <a:ext uri="{FF2B5EF4-FFF2-40B4-BE49-F238E27FC236}">
                      <a16:creationId xmlns:a16="http://schemas.microsoft.com/office/drawing/2014/main" xmlns="" id="{7592207C-F297-4451-A689-86CE4D1BE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577698" y="2911927"/>
                  <a:ext cx="896238" cy="1906282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xmlns="" id="{3B974F53-1075-4E5E-9DE6-8A84F1703EE9}"/>
                    </a:ext>
                  </a:extLst>
                </p:cNvPr>
                <p:cNvSpPr txBox="1"/>
                <p:nvPr/>
              </p:nvSpPr>
              <p:spPr>
                <a:xfrm>
                  <a:off x="2022835" y="3416950"/>
                  <a:ext cx="7546532" cy="899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98" name="Group 70">
                  <a:extLst>
                    <a:ext uri="{FF2B5EF4-FFF2-40B4-BE49-F238E27FC236}">
                      <a16:creationId xmlns:a16="http://schemas.microsoft.com/office/drawing/2014/main" xmlns="" id="{E4ACA06B-5802-48CF-8614-3D2E98516CF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15CF33AB-2DFB-4071-A288-041B98FFFBE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Freeform 13">
                    <a:extLst>
                      <a:ext uri="{FF2B5EF4-FFF2-40B4-BE49-F238E27FC236}">
                        <a16:creationId xmlns:a16="http://schemas.microsoft.com/office/drawing/2014/main" xmlns="" id="{E0885526-F569-4CD3-9BDD-4872409C946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4">
                    <a:extLst>
                      <a:ext uri="{FF2B5EF4-FFF2-40B4-BE49-F238E27FC236}">
                        <a16:creationId xmlns:a16="http://schemas.microsoft.com/office/drawing/2014/main" xmlns="" id="{AFE2FADF-4653-434A-A304-D6C4532F51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5">
                    <a:extLst>
                      <a:ext uri="{FF2B5EF4-FFF2-40B4-BE49-F238E27FC236}">
                        <a16:creationId xmlns:a16="http://schemas.microsoft.com/office/drawing/2014/main" xmlns="" id="{85842119-906C-4DAA-9CB4-A963C4C5D9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6">
                    <a:extLst>
                      <a:ext uri="{FF2B5EF4-FFF2-40B4-BE49-F238E27FC236}">
                        <a16:creationId xmlns:a16="http://schemas.microsoft.com/office/drawing/2014/main" xmlns="" id="{883516D3-8449-4BE3-8972-8B59E1D7B6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7">
                    <a:extLst>
                      <a:ext uri="{FF2B5EF4-FFF2-40B4-BE49-F238E27FC236}">
                        <a16:creationId xmlns:a16="http://schemas.microsoft.com/office/drawing/2014/main" xmlns="" id="{DAA411F0-DFAB-4593-B2FE-DADB4E1815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8">
                    <a:extLst>
                      <a:ext uri="{FF2B5EF4-FFF2-40B4-BE49-F238E27FC236}">
                        <a16:creationId xmlns:a16="http://schemas.microsoft.com/office/drawing/2014/main" xmlns="" id="{FB8D471B-7687-4DA6-BE30-0D058BBDA5D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19">
                    <a:extLst>
                      <a:ext uri="{FF2B5EF4-FFF2-40B4-BE49-F238E27FC236}">
                        <a16:creationId xmlns:a16="http://schemas.microsoft.com/office/drawing/2014/main" xmlns="" id="{00F2AB52-2A0D-4E00-8E07-6EDA3330E2C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20">
                    <a:extLst>
                      <a:ext uri="{FF2B5EF4-FFF2-40B4-BE49-F238E27FC236}">
                        <a16:creationId xmlns:a16="http://schemas.microsoft.com/office/drawing/2014/main" xmlns="" id="{5E791F15-B48C-4B5B-AA95-246EEF018DB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Freeform 21">
                    <a:extLst>
                      <a:ext uri="{FF2B5EF4-FFF2-40B4-BE49-F238E27FC236}">
                        <a16:creationId xmlns:a16="http://schemas.microsoft.com/office/drawing/2014/main" xmlns="" id="{0392BCF4-9CA7-4494-9265-F3E036F774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Freeform 22">
                    <a:extLst>
                      <a:ext uri="{FF2B5EF4-FFF2-40B4-BE49-F238E27FC236}">
                        <a16:creationId xmlns:a16="http://schemas.microsoft.com/office/drawing/2014/main" xmlns="" id="{2636D5DB-7B8B-47C0-B573-2A1549B14C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Freeform 23">
                    <a:extLst>
                      <a:ext uri="{FF2B5EF4-FFF2-40B4-BE49-F238E27FC236}">
                        <a16:creationId xmlns:a16="http://schemas.microsoft.com/office/drawing/2014/main" xmlns="" id="{E3F9076E-AA21-4D6D-B70D-387888F85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Freeform 24">
                    <a:extLst>
                      <a:ext uri="{FF2B5EF4-FFF2-40B4-BE49-F238E27FC236}">
                        <a16:creationId xmlns:a16="http://schemas.microsoft.com/office/drawing/2014/main" xmlns="" id="{C702D799-51C0-4064-AE09-A3ED8955971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Freeform 25">
                    <a:extLst>
                      <a:ext uri="{FF2B5EF4-FFF2-40B4-BE49-F238E27FC236}">
                        <a16:creationId xmlns:a16="http://schemas.microsoft.com/office/drawing/2014/main" xmlns="" id="{E15868D0-F41F-4DD0-83C7-82E716A083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Freeform 26">
                    <a:extLst>
                      <a:ext uri="{FF2B5EF4-FFF2-40B4-BE49-F238E27FC236}">
                        <a16:creationId xmlns:a16="http://schemas.microsoft.com/office/drawing/2014/main" xmlns="" id="{7FC40D82-C6F4-4FA2-AE3A-A34B61C09A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Freeform 27">
                    <a:extLst>
                      <a:ext uri="{FF2B5EF4-FFF2-40B4-BE49-F238E27FC236}">
                        <a16:creationId xmlns:a16="http://schemas.microsoft.com/office/drawing/2014/main" xmlns="" id="{806980E2-C3CB-4419-B757-CB20E73086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Freeform 28">
                    <a:extLst>
                      <a:ext uri="{FF2B5EF4-FFF2-40B4-BE49-F238E27FC236}">
                        <a16:creationId xmlns:a16="http://schemas.microsoft.com/office/drawing/2014/main" xmlns="" id="{7DF99A0E-84D9-49BF-9973-CE6960FD5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Freeform 29">
                    <a:extLst>
                      <a:ext uri="{FF2B5EF4-FFF2-40B4-BE49-F238E27FC236}">
                        <a16:creationId xmlns:a16="http://schemas.microsoft.com/office/drawing/2014/main" xmlns="" id="{16828249-62FF-4E2C-8E8E-FF25A3AABC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Freeform 30">
                    <a:extLst>
                      <a:ext uri="{FF2B5EF4-FFF2-40B4-BE49-F238E27FC236}">
                        <a16:creationId xmlns:a16="http://schemas.microsoft.com/office/drawing/2014/main" xmlns="" id="{486D8B4B-E582-4F40-97DF-FAB03D2D46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8" name="Freeform 31">
                    <a:extLst>
                      <a:ext uri="{FF2B5EF4-FFF2-40B4-BE49-F238E27FC236}">
                        <a16:creationId xmlns:a16="http://schemas.microsoft.com/office/drawing/2014/main" xmlns="" id="{C8057ACC-ED60-4A23-B3E4-24BB537AF7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32">
                    <a:extLst>
                      <a:ext uri="{FF2B5EF4-FFF2-40B4-BE49-F238E27FC236}">
                        <a16:creationId xmlns:a16="http://schemas.microsoft.com/office/drawing/2014/main" xmlns="" id="{48C89DF5-FFF4-4ECD-AEE7-02A119CFDC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0" name="Freeform 33">
                    <a:extLst>
                      <a:ext uri="{FF2B5EF4-FFF2-40B4-BE49-F238E27FC236}">
                        <a16:creationId xmlns:a16="http://schemas.microsoft.com/office/drawing/2014/main" xmlns="" id="{1C381241-5976-4C96-9E35-A53F7F9202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1" name="Freeform 34">
                    <a:extLst>
                      <a:ext uri="{FF2B5EF4-FFF2-40B4-BE49-F238E27FC236}">
                        <a16:creationId xmlns:a16="http://schemas.microsoft.com/office/drawing/2014/main" xmlns="" id="{E0F45C6A-DEDA-4FA1-B84A-668C3871C2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2" name="Freeform 35">
                    <a:extLst>
                      <a:ext uri="{FF2B5EF4-FFF2-40B4-BE49-F238E27FC236}">
                        <a16:creationId xmlns:a16="http://schemas.microsoft.com/office/drawing/2014/main" xmlns="" id="{8D8D03E4-2A0C-4AA1-9348-CBC5945A7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3" name="Freeform 36">
                    <a:extLst>
                      <a:ext uri="{FF2B5EF4-FFF2-40B4-BE49-F238E27FC236}">
                        <a16:creationId xmlns:a16="http://schemas.microsoft.com/office/drawing/2014/main" xmlns="" id="{6A544310-29AF-4D81-87B3-3CCF9CCE7B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="" id="{1E41E50E-B680-48B6-A0B7-FF6477786B5B}"/>
                    </a:ext>
                  </a:extLst>
                </p:cNvPr>
                <p:cNvSpPr txBox="1"/>
                <p:nvPr/>
              </p:nvSpPr>
              <p:spPr>
                <a:xfrm>
                  <a:off x="4182939" y="3881165"/>
                  <a:ext cx="15556605" cy="29579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c</a:t>
                  </a:r>
                  <a:r>
                    <a:rPr lang="es-E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o</a:t>
                  </a:r>
                  <a:r>
                    <a:rPr lang="es-E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vi-VN" sz="5500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5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5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500" i="1">
                          <a:latin typeface="Cambria Math" panose="02040503050406030204" pitchFamily="18" charset="0"/>
                        </a:rPr>
                        <m:t>=9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1E41E50E-B680-48B6-A0B7-FF6477786B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2939" y="3881165"/>
                  <a:ext cx="15556605" cy="295792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116" t="-6481" b="-13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="" id="{83EBD669-E916-46C8-B343-CF54442428D6}"/>
                  </a:ext>
                </a:extLst>
              </p:cNvPr>
              <p:cNvSpPr txBox="1"/>
              <p:nvPr/>
            </p:nvSpPr>
            <p:spPr>
              <a:xfrm>
                <a:off x="1819878" y="7161254"/>
                <a:ext cx="21117909" cy="1864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vi-VN" sz="55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5500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55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5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(−1;2;1)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5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  <m:r>
                      <a:rPr lang="vi-VN" sz="55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EBD669-E916-46C8-B343-CF5444242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878" y="7161254"/>
                <a:ext cx="21117909" cy="1864678"/>
              </a:xfrm>
              <a:prstGeom prst="rect">
                <a:avLst/>
              </a:prstGeom>
              <a:blipFill rotWithShape="0">
                <a:blip r:embed="rId4"/>
                <a:stretch>
                  <a:fillRect l="-1588" t="-9150" r="-1039" b="-19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7C8F0FBE-38B3-4706-AF5A-E21A15BA3C4D}"/>
              </a:ext>
            </a:extLst>
          </p:cNvPr>
          <p:cNvGrpSpPr/>
          <p:nvPr/>
        </p:nvGrpSpPr>
        <p:grpSpPr>
          <a:xfrm>
            <a:off x="-74612" y="1572060"/>
            <a:ext cx="23698199" cy="817375"/>
            <a:chOff x="-288924" y="1892299"/>
            <a:chExt cx="22265232" cy="817373"/>
          </a:xfrm>
        </p:grpSpPr>
        <p:sp>
          <p:nvSpPr>
            <p:cNvPr id="48" name="Rounded Rectangle 2">
              <a:extLst>
                <a:ext uri="{FF2B5EF4-FFF2-40B4-BE49-F238E27FC236}">
                  <a16:creationId xmlns:a16="http://schemas.microsoft.com/office/drawing/2014/main" xmlns="" id="{901F1D00-1492-476A-BD8C-5FFC506F68F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53028819-2A6B-41D6-95A3-F8AE0A12E252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08AC7D1F-931D-49C2-814C-9C3D449D1C01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S)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8687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10">
            <a:extLst>
              <a:ext uri="{FF2B5EF4-FFF2-40B4-BE49-F238E27FC236}">
                <a16:creationId xmlns:a16="http://schemas.microsoft.com/office/drawing/2014/main" xmlns="" id="{8D77ED11-4AA6-4ECD-97F2-D1D9CE2ED3F8}"/>
              </a:ext>
            </a:extLst>
          </p:cNvPr>
          <p:cNvGrpSpPr/>
          <p:nvPr/>
        </p:nvGrpSpPr>
        <p:grpSpPr>
          <a:xfrm>
            <a:off x="1283749" y="6019802"/>
            <a:ext cx="21819676" cy="5257798"/>
            <a:chOff x="1270511" y="5867400"/>
            <a:chExt cx="21819676" cy="6496178"/>
          </a:xfrm>
        </p:grpSpPr>
        <p:sp>
          <p:nvSpPr>
            <p:cNvPr id="85" name="Rounded Rectangle 41">
              <a:extLst>
                <a:ext uri="{FF2B5EF4-FFF2-40B4-BE49-F238E27FC236}">
                  <a16:creationId xmlns:a16="http://schemas.microsoft.com/office/drawing/2014/main" xmlns="" id="{DCCEFEF5-1F2C-4C2C-ADDF-09053DA2C94E}"/>
                </a:ext>
              </a:extLst>
            </p:cNvPr>
            <p:cNvSpPr/>
            <p:nvPr/>
          </p:nvSpPr>
          <p:spPr>
            <a:xfrm>
              <a:off x="1272210" y="6391915"/>
              <a:ext cx="21817977" cy="597166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6" name="Group 60">
              <a:extLst>
                <a:ext uri="{FF2B5EF4-FFF2-40B4-BE49-F238E27FC236}">
                  <a16:creationId xmlns:a16="http://schemas.microsoft.com/office/drawing/2014/main" xmlns="" id="{66B1D5A1-7E31-4B46-920B-678939600ADF}"/>
                </a:ext>
              </a:extLst>
            </p:cNvPr>
            <p:cNvGrpSpPr/>
            <p:nvPr/>
          </p:nvGrpSpPr>
          <p:grpSpPr>
            <a:xfrm>
              <a:off x="1270511" y="5867400"/>
              <a:ext cx="3747037" cy="988696"/>
              <a:chOff x="1224541" y="6305967"/>
              <a:chExt cx="3747037" cy="988696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xmlns="" id="{D9EA63B2-B7C5-45F4-B83A-7CC204B169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7983" y="5221068"/>
                <a:ext cx="971866" cy="317532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296BE8FD-4997-4CD5-9807-D2538F3357A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988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46">
                <a:extLst>
                  <a:ext uri="{FF2B5EF4-FFF2-40B4-BE49-F238E27FC236}">
                    <a16:creationId xmlns:a16="http://schemas.microsoft.com/office/drawing/2014/main" xmlns="" id="{B9686D23-62BE-403C-B888-007A4E2C152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xmlns="" id="{4B066436-DAC6-42D8-80D8-84F28D6C86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xmlns="" id="{F7D05D29-1238-463E-A2AC-3A24FFB76F26}"/>
              </a:ext>
            </a:extLst>
          </p:cNvPr>
          <p:cNvGrpSpPr/>
          <p:nvPr/>
        </p:nvGrpSpPr>
        <p:grpSpPr>
          <a:xfrm>
            <a:off x="1144587" y="2461637"/>
            <a:ext cx="22707600" cy="3030360"/>
            <a:chOff x="1272674" y="3461657"/>
            <a:chExt cx="22707600" cy="3168861"/>
          </a:xfrm>
        </p:grpSpPr>
        <p:grpSp>
          <p:nvGrpSpPr>
            <p:cNvPr id="92" name="Group 54">
              <a:extLst>
                <a:ext uri="{FF2B5EF4-FFF2-40B4-BE49-F238E27FC236}">
                  <a16:creationId xmlns:a16="http://schemas.microsoft.com/office/drawing/2014/main" xmlns="" id="{144B3667-548D-4F53-89E9-8F41BFE953F0}"/>
                </a:ext>
              </a:extLst>
            </p:cNvPr>
            <p:cNvGrpSpPr/>
            <p:nvPr/>
          </p:nvGrpSpPr>
          <p:grpSpPr>
            <a:xfrm>
              <a:off x="1272674" y="3461657"/>
              <a:ext cx="22707600" cy="3168861"/>
              <a:chOff x="1268078" y="3405486"/>
              <a:chExt cx="22707600" cy="3168861"/>
            </a:xfrm>
          </p:grpSpPr>
          <p:sp>
            <p:nvSpPr>
              <p:cNvPr id="94" name="Rounded Rectangle 49">
                <a:extLst>
                  <a:ext uri="{FF2B5EF4-FFF2-40B4-BE49-F238E27FC236}">
                    <a16:creationId xmlns:a16="http://schemas.microsoft.com/office/drawing/2014/main" xmlns="" id="{AEB99089-B6F2-400F-A788-6B435F553291}"/>
                  </a:ext>
                </a:extLst>
              </p:cNvPr>
              <p:cNvSpPr/>
              <p:nvPr/>
            </p:nvSpPr>
            <p:spPr>
              <a:xfrm>
                <a:off x="1268078" y="3790953"/>
                <a:ext cx="22707600" cy="2783394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5" name="Group 67">
                <a:extLst>
                  <a:ext uri="{FF2B5EF4-FFF2-40B4-BE49-F238E27FC236}">
                    <a16:creationId xmlns:a16="http://schemas.microsoft.com/office/drawing/2014/main" xmlns="" id="{129BA0B6-916E-4448-912B-240423A3BD8F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8257409" cy="940513"/>
                <a:chOff x="1311958" y="3405486"/>
                <a:chExt cx="8257409" cy="940513"/>
              </a:xfrm>
            </p:grpSpPr>
            <p:sp>
              <p:nvSpPr>
                <p:cNvPr id="96" name="Freeform 20">
                  <a:extLst>
                    <a:ext uri="{FF2B5EF4-FFF2-40B4-BE49-F238E27FC236}">
                      <a16:creationId xmlns:a16="http://schemas.microsoft.com/office/drawing/2014/main" xmlns="" id="{7592207C-F297-4451-A689-86CE4D1BE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577698" y="2911927"/>
                  <a:ext cx="896238" cy="1906282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xmlns="" id="{3B974F53-1075-4E5E-9DE6-8A84F1703EE9}"/>
                    </a:ext>
                  </a:extLst>
                </p:cNvPr>
                <p:cNvSpPr txBox="1"/>
                <p:nvPr/>
              </p:nvSpPr>
              <p:spPr>
                <a:xfrm>
                  <a:off x="2022835" y="3416950"/>
                  <a:ext cx="7546532" cy="8367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  <p:grpSp>
              <p:nvGrpSpPr>
                <p:cNvPr id="98" name="Group 70">
                  <a:extLst>
                    <a:ext uri="{FF2B5EF4-FFF2-40B4-BE49-F238E27FC236}">
                      <a16:creationId xmlns:a16="http://schemas.microsoft.com/office/drawing/2014/main" xmlns="" id="{E4ACA06B-5802-48CF-8614-3D2E98516CF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15CF33AB-2DFB-4071-A288-041B98FFFBE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Freeform 13">
                    <a:extLst>
                      <a:ext uri="{FF2B5EF4-FFF2-40B4-BE49-F238E27FC236}">
                        <a16:creationId xmlns:a16="http://schemas.microsoft.com/office/drawing/2014/main" xmlns="" id="{E0885526-F569-4CD3-9BDD-4872409C946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4">
                    <a:extLst>
                      <a:ext uri="{FF2B5EF4-FFF2-40B4-BE49-F238E27FC236}">
                        <a16:creationId xmlns:a16="http://schemas.microsoft.com/office/drawing/2014/main" xmlns="" id="{AFE2FADF-4653-434A-A304-D6C4532F51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5">
                    <a:extLst>
                      <a:ext uri="{FF2B5EF4-FFF2-40B4-BE49-F238E27FC236}">
                        <a16:creationId xmlns:a16="http://schemas.microsoft.com/office/drawing/2014/main" xmlns="" id="{85842119-906C-4DAA-9CB4-A963C4C5D9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6">
                    <a:extLst>
                      <a:ext uri="{FF2B5EF4-FFF2-40B4-BE49-F238E27FC236}">
                        <a16:creationId xmlns:a16="http://schemas.microsoft.com/office/drawing/2014/main" xmlns="" id="{883516D3-8449-4BE3-8972-8B59E1D7B6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7">
                    <a:extLst>
                      <a:ext uri="{FF2B5EF4-FFF2-40B4-BE49-F238E27FC236}">
                        <a16:creationId xmlns:a16="http://schemas.microsoft.com/office/drawing/2014/main" xmlns="" id="{DAA411F0-DFAB-4593-B2FE-DADB4E1815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8">
                    <a:extLst>
                      <a:ext uri="{FF2B5EF4-FFF2-40B4-BE49-F238E27FC236}">
                        <a16:creationId xmlns:a16="http://schemas.microsoft.com/office/drawing/2014/main" xmlns="" id="{FB8D471B-7687-4DA6-BE30-0D058BBDA5D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19">
                    <a:extLst>
                      <a:ext uri="{FF2B5EF4-FFF2-40B4-BE49-F238E27FC236}">
                        <a16:creationId xmlns:a16="http://schemas.microsoft.com/office/drawing/2014/main" xmlns="" id="{00F2AB52-2A0D-4E00-8E07-6EDA3330E2C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20">
                    <a:extLst>
                      <a:ext uri="{FF2B5EF4-FFF2-40B4-BE49-F238E27FC236}">
                        <a16:creationId xmlns:a16="http://schemas.microsoft.com/office/drawing/2014/main" xmlns="" id="{5E791F15-B48C-4B5B-AA95-246EEF018DB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Freeform 21">
                    <a:extLst>
                      <a:ext uri="{FF2B5EF4-FFF2-40B4-BE49-F238E27FC236}">
                        <a16:creationId xmlns:a16="http://schemas.microsoft.com/office/drawing/2014/main" xmlns="" id="{0392BCF4-9CA7-4494-9265-F3E036F774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Freeform 22">
                    <a:extLst>
                      <a:ext uri="{FF2B5EF4-FFF2-40B4-BE49-F238E27FC236}">
                        <a16:creationId xmlns:a16="http://schemas.microsoft.com/office/drawing/2014/main" xmlns="" id="{2636D5DB-7B8B-47C0-B573-2A1549B14C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Freeform 23">
                    <a:extLst>
                      <a:ext uri="{FF2B5EF4-FFF2-40B4-BE49-F238E27FC236}">
                        <a16:creationId xmlns:a16="http://schemas.microsoft.com/office/drawing/2014/main" xmlns="" id="{E3F9076E-AA21-4D6D-B70D-387888F85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Freeform 24">
                    <a:extLst>
                      <a:ext uri="{FF2B5EF4-FFF2-40B4-BE49-F238E27FC236}">
                        <a16:creationId xmlns:a16="http://schemas.microsoft.com/office/drawing/2014/main" xmlns="" id="{C702D799-51C0-4064-AE09-A3ED8955971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Freeform 25">
                    <a:extLst>
                      <a:ext uri="{FF2B5EF4-FFF2-40B4-BE49-F238E27FC236}">
                        <a16:creationId xmlns:a16="http://schemas.microsoft.com/office/drawing/2014/main" xmlns="" id="{E15868D0-F41F-4DD0-83C7-82E716A083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Freeform 26">
                    <a:extLst>
                      <a:ext uri="{FF2B5EF4-FFF2-40B4-BE49-F238E27FC236}">
                        <a16:creationId xmlns:a16="http://schemas.microsoft.com/office/drawing/2014/main" xmlns="" id="{7FC40D82-C6F4-4FA2-AE3A-A34B61C09A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Freeform 27">
                    <a:extLst>
                      <a:ext uri="{FF2B5EF4-FFF2-40B4-BE49-F238E27FC236}">
                        <a16:creationId xmlns:a16="http://schemas.microsoft.com/office/drawing/2014/main" xmlns="" id="{806980E2-C3CB-4419-B757-CB20E73086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Freeform 28">
                    <a:extLst>
                      <a:ext uri="{FF2B5EF4-FFF2-40B4-BE49-F238E27FC236}">
                        <a16:creationId xmlns:a16="http://schemas.microsoft.com/office/drawing/2014/main" xmlns="" id="{7DF99A0E-84D9-49BF-9973-CE6960FD5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Freeform 29">
                    <a:extLst>
                      <a:ext uri="{FF2B5EF4-FFF2-40B4-BE49-F238E27FC236}">
                        <a16:creationId xmlns:a16="http://schemas.microsoft.com/office/drawing/2014/main" xmlns="" id="{16828249-62FF-4E2C-8E8E-FF25A3AABC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Freeform 30">
                    <a:extLst>
                      <a:ext uri="{FF2B5EF4-FFF2-40B4-BE49-F238E27FC236}">
                        <a16:creationId xmlns:a16="http://schemas.microsoft.com/office/drawing/2014/main" xmlns="" id="{486D8B4B-E582-4F40-97DF-FAB03D2D46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8" name="Freeform 31">
                    <a:extLst>
                      <a:ext uri="{FF2B5EF4-FFF2-40B4-BE49-F238E27FC236}">
                        <a16:creationId xmlns:a16="http://schemas.microsoft.com/office/drawing/2014/main" xmlns="" id="{C8057ACC-ED60-4A23-B3E4-24BB537AF7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32">
                    <a:extLst>
                      <a:ext uri="{FF2B5EF4-FFF2-40B4-BE49-F238E27FC236}">
                        <a16:creationId xmlns:a16="http://schemas.microsoft.com/office/drawing/2014/main" xmlns="" id="{48C89DF5-FFF4-4ECD-AEE7-02A119CFDC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0" name="Freeform 33">
                    <a:extLst>
                      <a:ext uri="{FF2B5EF4-FFF2-40B4-BE49-F238E27FC236}">
                        <a16:creationId xmlns:a16="http://schemas.microsoft.com/office/drawing/2014/main" xmlns="" id="{1C381241-5976-4C96-9E35-A53F7F9202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1" name="Freeform 34">
                    <a:extLst>
                      <a:ext uri="{FF2B5EF4-FFF2-40B4-BE49-F238E27FC236}">
                        <a16:creationId xmlns:a16="http://schemas.microsoft.com/office/drawing/2014/main" xmlns="" id="{E0F45C6A-DEDA-4FA1-B84A-668C3871C2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2" name="Freeform 35">
                    <a:extLst>
                      <a:ext uri="{FF2B5EF4-FFF2-40B4-BE49-F238E27FC236}">
                        <a16:creationId xmlns:a16="http://schemas.microsoft.com/office/drawing/2014/main" xmlns="" id="{8D8D03E4-2A0C-4AA1-9348-CBC5945A7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3" name="Freeform 36">
                    <a:extLst>
                      <a:ext uri="{FF2B5EF4-FFF2-40B4-BE49-F238E27FC236}">
                        <a16:creationId xmlns:a16="http://schemas.microsoft.com/office/drawing/2014/main" xmlns="" id="{6A544310-29AF-4D81-87B3-3CCF9CCE7B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="" id="{1E41E50E-B680-48B6-A0B7-FF6477786B5B}"/>
                    </a:ext>
                  </a:extLst>
                </p:cNvPr>
                <p:cNvSpPr txBox="1"/>
                <p:nvPr/>
              </p:nvSpPr>
              <p:spPr>
                <a:xfrm>
                  <a:off x="2387115" y="3821052"/>
                  <a:ext cx="21364560" cy="2751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c</a:t>
                  </a:r>
                  <a:r>
                    <a:rPr lang="es-E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o</a:t>
                  </a:r>
                  <a:r>
                    <a:rPr lang="es-E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5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5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5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−2=0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1E41E50E-B680-48B6-A0B7-FF6477786B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7115" y="3821052"/>
                  <a:ext cx="21364560" cy="275176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570" t="-6250" r="-1541" b="-134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="" id="{83EBD669-E916-46C8-B343-CF54442428D6}"/>
                  </a:ext>
                </a:extLst>
              </p:cNvPr>
              <p:cNvSpPr txBox="1"/>
              <p:nvPr/>
            </p:nvSpPr>
            <p:spPr>
              <a:xfrm>
                <a:off x="1706639" y="7010400"/>
                <a:ext cx="18755709" cy="3983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5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55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550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5500" i="1">
                        <a:latin typeface="Cambria Math" panose="02040503050406030204" pitchFamily="18" charset="0"/>
                      </a:rPr>
                      <m:t>−2=0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t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â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d>
                                <m:dPr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−1;2;−3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á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k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í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vi-VN" sz="5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vi-VN" sz="55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(−1</m:t>
                                  </m:r>
                                  <m:sSup>
                                    <m:sSupPr>
                                      <m:ctrlP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55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vi-VN" sz="55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55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vi-VN" sz="55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+(−3</m:t>
                                  </m:r>
                                  <m:sSup>
                                    <m:sSupPr>
                                      <m:ctrlP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55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vi-VN" sz="55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−(−2)</m:t>
                                  </m:r>
                                </m:e>
                              </m:rad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e>
                              </m:rad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  <m: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EBD669-E916-46C8-B343-CF5444242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639" y="7010400"/>
                <a:ext cx="18755709" cy="3983335"/>
              </a:xfrm>
              <a:prstGeom prst="rect">
                <a:avLst/>
              </a:prstGeom>
              <a:blipFill rotWithShape="0">
                <a:blip r:embed="rId4"/>
                <a:stretch>
                  <a:fillRect l="-1787" t="-4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3D06BDA1-B126-43EF-A795-53B5A4362E7C}"/>
              </a:ext>
            </a:extLst>
          </p:cNvPr>
          <p:cNvGrpSpPr/>
          <p:nvPr/>
        </p:nvGrpSpPr>
        <p:grpSpPr>
          <a:xfrm>
            <a:off x="-74612" y="1572060"/>
            <a:ext cx="23698199" cy="817375"/>
            <a:chOff x="-288924" y="1892299"/>
            <a:chExt cx="22265232" cy="817373"/>
          </a:xfrm>
        </p:grpSpPr>
        <p:sp>
          <p:nvSpPr>
            <p:cNvPr id="48" name="Rounded Rectangle 2">
              <a:extLst>
                <a:ext uri="{FF2B5EF4-FFF2-40B4-BE49-F238E27FC236}">
                  <a16:creationId xmlns:a16="http://schemas.microsoft.com/office/drawing/2014/main" xmlns="" id="{A0BDCC70-C111-4FC4-84EE-BC81526C25A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0F25C22F-CB23-4E2A-B9E6-C4E733A36B0A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7A51D74F-715D-46FE-AC10-7388E76CEB31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S)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5752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559109" y="2667000"/>
            <a:ext cx="23332016" cy="2743200"/>
            <a:chOff x="534987" y="1869705"/>
            <a:chExt cx="23001216" cy="2743200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2664057" cy="2743200"/>
              <a:chOff x="534987" y="1647866"/>
              <a:chExt cx="22664057" cy="2743200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79162"/>
                <a:ext cx="22443393" cy="261190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3963742" y="1908343"/>
                  <a:ext cx="19572461" cy="2631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nl-NL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phương trình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</a:p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vi-VN" sz="5200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2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2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200" i="1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3−</m:t>
                          </m:r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vi-VN" sz="5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5200" i="1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5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52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5200" i="1">
                          <a:latin typeface="Cambria Math" panose="02040503050406030204" pitchFamily="18" charset="0"/>
                        </a:rPr>
                        <m:t>𝑚𝑧</m:t>
                      </m:r>
                      <m:r>
                        <a:rPr lang="vi-VN" sz="5200" i="1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200" i="1">
                          <a:latin typeface="Cambria Math" panose="02040503050406030204" pitchFamily="18" charset="0"/>
                        </a:rPr>
                        <m:t>+7=0</m:t>
                      </m:r>
                    </m:oMath>
                  </a14:m>
                  <a:r>
                    <a:rPr lang="nl-NL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r>
                    <a:rPr lang="nl-NL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tất cả các giá trị của m để (S) là một mặt cầu.</a:t>
                  </a:r>
                  <a:endParaRPr lang="en-US" sz="5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3742" y="1908343"/>
                  <a:ext cx="19572461" cy="263150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75" t="-4167" b="-87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782947" y="5512387"/>
            <a:ext cx="22984583" cy="2035746"/>
            <a:chOff x="782947" y="5512387"/>
            <a:chExt cx="22984583" cy="2035746"/>
          </a:xfrm>
        </p:grpSpPr>
        <p:grpSp>
          <p:nvGrpSpPr>
            <p:cNvPr id="45" name="Group 44"/>
            <p:cNvGrpSpPr/>
            <p:nvPr/>
          </p:nvGrpSpPr>
          <p:grpSpPr>
            <a:xfrm>
              <a:off x="6928537" y="5512387"/>
              <a:ext cx="4739026" cy="2035746"/>
              <a:chOff x="1380347" y="3163074"/>
              <a:chExt cx="3397215" cy="81772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765249" y="3163074"/>
                <a:ext cx="3012313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500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3074127" y="5512387"/>
              <a:ext cx="4986860" cy="2035746"/>
              <a:chOff x="1380347" y="3163074"/>
              <a:chExt cx="3471271" cy="817728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1765249" y="3163074"/>
                <a:ext cx="3086369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500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9054430" y="5512387"/>
              <a:ext cx="4713100" cy="2035746"/>
              <a:chOff x="1380347" y="3163074"/>
              <a:chExt cx="3378188" cy="817728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765249" y="3163074"/>
                <a:ext cx="299328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500" dirty="0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782947" y="5512387"/>
              <a:ext cx="4769544" cy="2035746"/>
              <a:chOff x="1380347" y="3163074"/>
              <a:chExt cx="3331918" cy="817728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765249" y="3163074"/>
                <a:ext cx="294701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500" dirty="0"/>
              </a:p>
            </p:txBody>
          </p:sp>
        </p:grpSp>
      </p:grpSp>
      <p:sp>
        <p:nvSpPr>
          <p:cNvPr id="107" name="Oval 106"/>
          <p:cNvSpPr/>
          <p:nvPr/>
        </p:nvSpPr>
        <p:spPr>
          <a:xfrm>
            <a:off x="13074127" y="5763116"/>
            <a:ext cx="1035817" cy="157476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1949130" y="5512387"/>
                <a:ext cx="2946961" cy="1975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</m:e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3</m:t>
                              </m:r>
                              <m:r>
                                <m:rPr>
                                  <m:nor/>
                                </m:rPr>
                                <a:rPr lang="en-US" sz="5500" dirty="0">
                                  <a:solidFill>
                                    <a:schemeClr val="bg1"/>
                                  </a:solidFill>
                                </a:rPr>
                                <m:t> </m:t>
                              </m:r>
                            </m:e>
                          </m:eqAr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b="0" i="1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130" y="5512387"/>
                <a:ext cx="2946961" cy="19757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7828109" y="6158733"/>
                <a:ext cx="3723630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≤</m:t>
                      </m:r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109" y="6158733"/>
                <a:ext cx="3723630" cy="9387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20224121" y="5562600"/>
                <a:ext cx="2789866" cy="1975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121" y="5562600"/>
                <a:ext cx="2789866" cy="19757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5043225" y="5613999"/>
                <a:ext cx="2788264" cy="1975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&lt;1</m:t>
                              </m:r>
                            </m:e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55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i="1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3225" y="5613999"/>
                <a:ext cx="2788264" cy="19757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xmlns="" id="{315624C6-3133-479A-BC00-7E8957567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15963"/>
          <a:ext cx="1444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xmlns="" id="{315624C6-3133-479A-BC00-7E8957567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5963"/>
                        <a:ext cx="144463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82">
            <a:extLst>
              <a:ext uri="{FF2B5EF4-FFF2-40B4-BE49-F238E27FC236}">
                <a16:creationId xmlns:a16="http://schemas.microsoft.com/office/drawing/2014/main" xmlns="" id="{6FBE6F92-B1CD-4A7C-9B82-6C762C198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230" y="577464"/>
            <a:ext cx="167911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Tìm ta độ của véctơ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Rectangle 83">
            <a:extLst>
              <a:ext uri="{FF2B5EF4-FFF2-40B4-BE49-F238E27FC236}">
                <a16:creationId xmlns:a16="http://schemas.microsoft.com/office/drawing/2014/main" xmlns="" id="{9BDCF8C7-D46D-4DA1-B5CF-41EF39AB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5456" y="798126"/>
            <a:ext cx="12506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 rằng vectơ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6" name="Rectangle 86">
            <a:extLst>
              <a:ext uri="{FF2B5EF4-FFF2-40B4-BE49-F238E27FC236}">
                <a16:creationId xmlns:a16="http://schemas.microsoft.com/office/drawing/2014/main" xmlns="" id="{39B9DCA1-B704-44D3-A0A1-6CC92C4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52588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609AE55B-DA56-438C-AC5E-792AB6AB3642}"/>
              </a:ext>
            </a:extLst>
          </p:cNvPr>
          <p:cNvGrpSpPr/>
          <p:nvPr/>
        </p:nvGrpSpPr>
        <p:grpSpPr>
          <a:xfrm>
            <a:off x="1588" y="1572060"/>
            <a:ext cx="23698199" cy="817375"/>
            <a:chOff x="-288924" y="1892299"/>
            <a:chExt cx="22265232" cy="817373"/>
          </a:xfrm>
        </p:grpSpPr>
        <p:sp>
          <p:nvSpPr>
            <p:cNvPr id="54" name="Rounded Rectangle 2">
              <a:extLst>
                <a:ext uri="{FF2B5EF4-FFF2-40B4-BE49-F238E27FC236}">
                  <a16:creationId xmlns:a16="http://schemas.microsoft.com/office/drawing/2014/main" xmlns="" id="{46E5186F-6868-4FA1-818E-B56559C6452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811FF58E-E051-42FF-89F6-9B5821830C76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6314B0CB-7792-4D38-A028-AAA209B4E669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S)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10">
            <a:extLst>
              <a:ext uri="{FF2B5EF4-FFF2-40B4-BE49-F238E27FC236}">
                <a16:creationId xmlns:a16="http://schemas.microsoft.com/office/drawing/2014/main" xmlns="" id="{CDDE21C8-ED1F-4B76-8EC2-14B5171357CB}"/>
              </a:ext>
            </a:extLst>
          </p:cNvPr>
          <p:cNvGrpSpPr/>
          <p:nvPr/>
        </p:nvGrpSpPr>
        <p:grpSpPr>
          <a:xfrm>
            <a:off x="790518" y="7666740"/>
            <a:ext cx="22664057" cy="5439660"/>
            <a:chOff x="1270511" y="5884229"/>
            <a:chExt cx="22664057" cy="4901442"/>
          </a:xfrm>
        </p:grpSpPr>
        <p:sp>
          <p:nvSpPr>
            <p:cNvPr id="57" name="Rounded Rectangle 41">
              <a:extLst>
                <a:ext uri="{FF2B5EF4-FFF2-40B4-BE49-F238E27FC236}">
                  <a16:creationId xmlns:a16="http://schemas.microsoft.com/office/drawing/2014/main" xmlns="" id="{0D8CDCBC-F35E-4134-BA41-03B58F811771}"/>
                </a:ext>
              </a:extLst>
            </p:cNvPr>
            <p:cNvSpPr/>
            <p:nvPr/>
          </p:nvSpPr>
          <p:spPr>
            <a:xfrm>
              <a:off x="1469116" y="6250924"/>
              <a:ext cx="22465452" cy="45347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8" name="Group 60">
              <a:extLst>
                <a:ext uri="{FF2B5EF4-FFF2-40B4-BE49-F238E27FC236}">
                  <a16:creationId xmlns:a16="http://schemas.microsoft.com/office/drawing/2014/main" xmlns="" id="{C329B0B0-4FD8-4CE6-9DEE-D54222E04096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1080931"/>
              <a:chOff x="1224541" y="6322796"/>
              <a:chExt cx="4591131" cy="1080931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xmlns="" id="{D0E499D9-6819-4C6E-B948-A3AEA8CB899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93180B4A-9412-43CA-A641-A2589B184961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46">
                <a:extLst>
                  <a:ext uri="{FF2B5EF4-FFF2-40B4-BE49-F238E27FC236}">
                    <a16:creationId xmlns:a16="http://schemas.microsoft.com/office/drawing/2014/main" xmlns="" id="{3C57CEBE-83E6-4B9B-8438-227AB26931B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xmlns="" id="{55E1FE5F-5897-48F0-8ECD-35F60F4DB1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7FCE2A5D-5D16-46A4-A269-DECD0EE691A5}"/>
                  </a:ext>
                </a:extLst>
              </p:cNvPr>
              <p:cNvSpPr/>
              <p:nvPr/>
            </p:nvSpPr>
            <p:spPr>
              <a:xfrm>
                <a:off x="5463594" y="8272616"/>
                <a:ext cx="18338781" cy="4607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;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;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500" b="0" i="1" smtClean="0">
                        <a:latin typeface="Cambria Math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5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)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 smtClean="0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55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5500" b="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r>
                        <a:rPr lang="en-US" sz="5500" i="1" smtClean="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5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e>
                        <m:sup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5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5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5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7&gt;0</m:t>
                      </m:r>
                    </m:oMath>
                  </m:oMathPara>
                </a14:m>
                <a:endParaRPr lang="en-US" sz="55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5500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sz="5500" i="1" smtClean="0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55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&gt;0</m:t>
                    </m:r>
                    <m:r>
                      <a:rPr lang="en-US" sz="5500" dirty="0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55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5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5500" b="0" i="1" dirty="0" smtClean="0">
                                <a:latin typeface="Cambria Math" panose="02040503050406030204" pitchFamily="18" charset="0"/>
                              </a:rPr>
                              <m:t>&lt;1</m:t>
                            </m:r>
                          </m:e>
                          <m:e>
                            <m:r>
                              <a:rPr lang="en-US" sz="55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5500" b="0" i="1" smtClean="0">
                                <a:latin typeface="Cambria Math" panose="02040503050406030204" pitchFamily="18" charset="0"/>
                              </a:rPr>
                              <m:t>&gt;3</m:t>
                            </m:r>
                          </m:e>
                        </m:eqArr>
                      </m:e>
                    </m:d>
                  </m:oMath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FCE2A5D-5D16-46A4-A269-DECD0EE69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3594" y="8272616"/>
                <a:ext cx="18338781" cy="4607297"/>
              </a:xfrm>
              <a:prstGeom prst="rect">
                <a:avLst/>
              </a:prstGeom>
              <a:blipFill rotWithShape="0">
                <a:blip r:embed="rId11"/>
                <a:stretch>
                  <a:fillRect l="-1296" t="-26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860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559109" y="2667000"/>
            <a:ext cx="23417659" cy="2547673"/>
            <a:chOff x="534987" y="1869705"/>
            <a:chExt cx="23085645" cy="2547673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3085645" cy="2514945"/>
              <a:chOff x="534987" y="1647866"/>
              <a:chExt cx="23085645" cy="2514945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20891"/>
                <a:ext cx="22864981" cy="2441920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81188" y="1700171"/>
                  <a:ext cx="17844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1389424" y="1924378"/>
                  <a:ext cx="21958153" cy="2493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/>
                  <a:r>
                    <a:rPr lang="en-US" sz="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</a:t>
                  </a:r>
                  <a:r>
                    <a:rPr lang="en-US" sz="5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ử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ồn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𝑎𝑧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ững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𝑎</m:t>
                      </m:r>
                    </m:oMath>
                  </a14:m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hu vi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a14:m>
                  <a:r>
                    <a: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9424" y="1924378"/>
                  <a:ext cx="21958153" cy="249300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03" t="-3912" r="-903" b="-107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000809" y="5254969"/>
            <a:ext cx="22975960" cy="1374431"/>
            <a:chOff x="1000809" y="5254969"/>
            <a:chExt cx="22975960" cy="1374431"/>
          </a:xfrm>
        </p:grpSpPr>
        <p:grpSp>
          <p:nvGrpSpPr>
            <p:cNvPr id="45" name="Group 44"/>
            <p:cNvGrpSpPr/>
            <p:nvPr/>
          </p:nvGrpSpPr>
          <p:grpSpPr>
            <a:xfrm>
              <a:off x="7137776" y="5254969"/>
              <a:ext cx="4810693" cy="1349821"/>
              <a:chOff x="1380347" y="2921700"/>
              <a:chExt cx="3397215" cy="1059102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765249" y="2921700"/>
                <a:ext cx="3012313" cy="105910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380347" y="3033700"/>
                <a:ext cx="721016" cy="8019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500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3231576" y="5287696"/>
              <a:ext cx="5038651" cy="1317093"/>
              <a:chOff x="1344296" y="2947379"/>
              <a:chExt cx="3507322" cy="1033423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1765249" y="2947379"/>
                <a:ext cx="3086369" cy="103342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344296" y="3055295"/>
                <a:ext cx="793118" cy="8019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500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9213374" y="5287697"/>
              <a:ext cx="4763395" cy="1317095"/>
              <a:chOff x="1344297" y="2947378"/>
              <a:chExt cx="3414238" cy="1033424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765249" y="2947378"/>
                <a:ext cx="2993286" cy="103342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44297" y="3078629"/>
                <a:ext cx="793118" cy="801904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500" dirty="0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1000809" y="5300911"/>
              <a:ext cx="4563377" cy="1328489"/>
              <a:chOff x="1344297" y="2938438"/>
              <a:chExt cx="3367968" cy="1042364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765249" y="2938438"/>
                <a:ext cx="2947016" cy="10423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344297" y="3074179"/>
                <a:ext cx="793118" cy="801904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500" dirty="0"/>
              </a:p>
            </p:txBody>
          </p:sp>
        </p:grpSp>
      </p:grpSp>
      <p:sp>
        <p:nvSpPr>
          <p:cNvPr id="107" name="Oval 106"/>
          <p:cNvSpPr/>
          <p:nvPr/>
        </p:nvSpPr>
        <p:spPr>
          <a:xfrm>
            <a:off x="13254062" y="5366014"/>
            <a:ext cx="1139399" cy="108541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2363787" y="5486400"/>
                <a:ext cx="303807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;−11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787" y="5486400"/>
                <a:ext cx="3038076" cy="938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8056709" y="5486400"/>
                <a:ext cx="3723630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;1</m:t>
                          </m:r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6709" y="5486400"/>
                <a:ext cx="3723630" cy="9387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20285317" y="5486400"/>
                <a:ext cx="356546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−1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5317" y="5486400"/>
                <a:ext cx="3565463" cy="93871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4753690" y="5486400"/>
                <a:ext cx="303807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;11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3690" y="5486400"/>
                <a:ext cx="3038076" cy="93871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xmlns="" id="{315624C6-3133-479A-BC00-7E8957567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15963"/>
          <a:ext cx="1444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xmlns="" id="{315624C6-3133-479A-BC00-7E8957567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5963"/>
                        <a:ext cx="144463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82">
            <a:extLst>
              <a:ext uri="{FF2B5EF4-FFF2-40B4-BE49-F238E27FC236}">
                <a16:creationId xmlns:a16="http://schemas.microsoft.com/office/drawing/2014/main" xmlns="" id="{6FBE6F92-B1CD-4A7C-9B82-6C762C198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1230" y="577464"/>
            <a:ext cx="167911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Tìm ta độ của véctơ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Rectangle 83">
            <a:extLst>
              <a:ext uri="{FF2B5EF4-FFF2-40B4-BE49-F238E27FC236}">
                <a16:creationId xmlns:a16="http://schemas.microsoft.com/office/drawing/2014/main" xmlns="" id="{9BDCF8C7-D46D-4DA1-B5CF-41EF39AB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5456" y="798126"/>
            <a:ext cx="12506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 rằng vectơ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6" name="Rectangle 86">
            <a:extLst>
              <a:ext uri="{FF2B5EF4-FFF2-40B4-BE49-F238E27FC236}">
                <a16:creationId xmlns:a16="http://schemas.microsoft.com/office/drawing/2014/main" xmlns="" id="{39B9DCA1-B704-44D3-A0A1-6CC92C4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52588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CD911BAC-D443-44BC-8E96-5EE053954631}"/>
              </a:ext>
            </a:extLst>
          </p:cNvPr>
          <p:cNvGrpSpPr/>
          <p:nvPr/>
        </p:nvGrpSpPr>
        <p:grpSpPr>
          <a:xfrm>
            <a:off x="-74612" y="1572060"/>
            <a:ext cx="23698199" cy="817375"/>
            <a:chOff x="-288924" y="1892299"/>
            <a:chExt cx="22265232" cy="817373"/>
          </a:xfrm>
        </p:grpSpPr>
        <p:sp>
          <p:nvSpPr>
            <p:cNvPr id="54" name="Rounded Rectangle 2">
              <a:extLst>
                <a:ext uri="{FF2B5EF4-FFF2-40B4-BE49-F238E27FC236}">
                  <a16:creationId xmlns:a16="http://schemas.microsoft.com/office/drawing/2014/main" xmlns="" id="{AE5E24CE-2DED-4711-BCFE-0750FBA4AEEA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5C182557-6513-4DEE-8D16-89D9A96329C3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4FF60C2E-103E-4B0F-84AC-CBFAFA23EA24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S)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10">
            <a:extLst>
              <a:ext uri="{FF2B5EF4-FFF2-40B4-BE49-F238E27FC236}">
                <a16:creationId xmlns:a16="http://schemas.microsoft.com/office/drawing/2014/main" xmlns="" id="{CBEEFC40-7582-44F8-9A5D-0DCC3503FB23}"/>
              </a:ext>
            </a:extLst>
          </p:cNvPr>
          <p:cNvGrpSpPr/>
          <p:nvPr/>
        </p:nvGrpSpPr>
        <p:grpSpPr>
          <a:xfrm>
            <a:off x="722238" y="6845779"/>
            <a:ext cx="22667146" cy="6677315"/>
            <a:chOff x="1267422" y="5956240"/>
            <a:chExt cx="22667146" cy="4568633"/>
          </a:xfrm>
        </p:grpSpPr>
        <p:sp>
          <p:nvSpPr>
            <p:cNvPr id="57" name="Rounded Rectangle 41">
              <a:extLst>
                <a:ext uri="{FF2B5EF4-FFF2-40B4-BE49-F238E27FC236}">
                  <a16:creationId xmlns:a16="http://schemas.microsoft.com/office/drawing/2014/main" xmlns="" id="{C56310B3-D9EF-4662-B5A0-AB04FF5EA880}"/>
                </a:ext>
              </a:extLst>
            </p:cNvPr>
            <p:cNvSpPr/>
            <p:nvPr/>
          </p:nvSpPr>
          <p:spPr>
            <a:xfrm>
              <a:off x="1469116" y="6250924"/>
              <a:ext cx="22465452" cy="427394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8" name="Group 60">
              <a:extLst>
                <a:ext uri="{FF2B5EF4-FFF2-40B4-BE49-F238E27FC236}">
                  <a16:creationId xmlns:a16="http://schemas.microsoft.com/office/drawing/2014/main" xmlns="" id="{8CB634D3-C04A-41B2-B3AB-72003F8D0968}"/>
                </a:ext>
              </a:extLst>
            </p:cNvPr>
            <p:cNvGrpSpPr/>
            <p:nvPr/>
          </p:nvGrpSpPr>
          <p:grpSpPr>
            <a:xfrm>
              <a:off x="1267422" y="5956240"/>
              <a:ext cx="4594220" cy="1051086"/>
              <a:chOff x="1221452" y="6394807"/>
              <a:chExt cx="4594220" cy="1051086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xmlns="" id="{6D6E5D5B-AE39-4241-B2C3-A148A5A7FFE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99672" y="5077037"/>
                <a:ext cx="622170" cy="33742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2716C89E-7049-4F10-B8D6-EC60F171ABCD}"/>
                  </a:ext>
                </a:extLst>
              </p:cNvPr>
              <p:cNvSpPr txBox="1"/>
              <p:nvPr/>
            </p:nvSpPr>
            <p:spPr>
              <a:xfrm>
                <a:off x="2177040" y="6495224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46">
                <a:extLst>
                  <a:ext uri="{FF2B5EF4-FFF2-40B4-BE49-F238E27FC236}">
                    <a16:creationId xmlns:a16="http://schemas.microsoft.com/office/drawing/2014/main" xmlns="" id="{8C5E6CC8-E91A-45DC-A78E-3460955EFF59}"/>
                  </a:ext>
                </a:extLst>
              </p:cNvPr>
              <p:cNvSpPr/>
              <p:nvPr/>
            </p:nvSpPr>
            <p:spPr>
              <a:xfrm flipV="1">
                <a:off x="1221452" y="6403169"/>
                <a:ext cx="976929" cy="57790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xmlns="" id="{5774AB4F-3168-4A5F-AD3E-3C31A2B5FF7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FA7B7CD5-4DC1-41A9-9514-53C2239DB5F0}"/>
                  </a:ext>
                </a:extLst>
              </p:cNvPr>
              <p:cNvSpPr/>
              <p:nvPr/>
            </p:nvSpPr>
            <p:spPr>
              <a:xfrm>
                <a:off x="1447799" y="7725760"/>
                <a:ext cx="23166388" cy="5789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5&gt;0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4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1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*)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7B7CD5-4DC1-41A9-9514-53C2239DB5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99" y="7725760"/>
                <a:ext cx="23166388" cy="5789415"/>
              </a:xfrm>
              <a:prstGeom prst="rect">
                <a:avLst/>
              </a:prstGeom>
              <a:blipFill rotWithShape="0">
                <a:blip r:embed="rId11"/>
                <a:stretch>
                  <a:fillRect l="-631" t="-1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57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0"/>
            <a:ext cx="23698199" cy="817375"/>
            <a:chOff x="-288924" y="1892299"/>
            <a:chExt cx="22265232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235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C46F260-EBEE-440C-86D9-5EE8588DE137}"/>
              </a:ext>
            </a:extLst>
          </p:cNvPr>
          <p:cNvGrpSpPr/>
          <p:nvPr/>
        </p:nvGrpSpPr>
        <p:grpSpPr>
          <a:xfrm>
            <a:off x="1076414" y="3030573"/>
            <a:ext cx="23004374" cy="7938559"/>
            <a:chOff x="1076414" y="4241232"/>
            <a:chExt cx="23004374" cy="7373061"/>
          </a:xfrm>
        </p:grpSpPr>
        <p:grpSp>
          <p:nvGrpSpPr>
            <p:cNvPr id="58" name="Group 5">
              <a:extLst>
                <a:ext uri="{FF2B5EF4-FFF2-40B4-BE49-F238E27FC236}">
                  <a16:creationId xmlns:a16="http://schemas.microsoft.com/office/drawing/2014/main" xmlns="" id="{5D399380-FAEA-45D0-A990-82CF6AB320A6}"/>
                </a:ext>
              </a:extLst>
            </p:cNvPr>
            <p:cNvGrpSpPr/>
            <p:nvPr/>
          </p:nvGrpSpPr>
          <p:grpSpPr>
            <a:xfrm>
              <a:off x="1294540" y="4671091"/>
              <a:ext cx="22786248" cy="6943202"/>
              <a:chOff x="543533" y="1083939"/>
              <a:chExt cx="8972984" cy="2733569"/>
            </a:xfrm>
          </p:grpSpPr>
          <p:sp>
            <p:nvSpPr>
              <p:cNvPr id="78" name="Rounded Rectangle 38">
                <a:extLst>
                  <a:ext uri="{FF2B5EF4-FFF2-40B4-BE49-F238E27FC236}">
                    <a16:creationId xmlns:a16="http://schemas.microsoft.com/office/drawing/2014/main" xmlns="" id="{88E9AEC9-234E-4AE4-9681-7B3420CFE2CF}"/>
                  </a:ext>
                </a:extLst>
              </p:cNvPr>
              <p:cNvSpPr/>
              <p:nvPr/>
            </p:nvSpPr>
            <p:spPr>
              <a:xfrm>
                <a:off x="543533" y="1083939"/>
                <a:ext cx="8972984" cy="273356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xmlns="" id="{FECF5900-786A-479A-BA53-9C915955F23E}"/>
                      </a:ext>
                    </a:extLst>
                  </p:cNvPr>
                  <p:cNvSpPr txBox="1"/>
                  <p:nvPr/>
                </p:nvSpPr>
                <p:spPr>
                  <a:xfrm>
                    <a:off x="669589" y="1251566"/>
                    <a:ext cx="8846928" cy="256594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US" sz="6000" u="sng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ước 1: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ạng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ặt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ầu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</a:t>
                    </a:r>
                    <a:r>
                      <a:rPr lang="en-US" sz="6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ó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âm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oMath>
                    </a14:m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à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án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ính</a:t>
                    </a:r>
                    <a14:m>
                      <m:oMath xmlns:m="http://schemas.openxmlformats.org/officeDocument/2006/math">
                        <m:r>
                          <a:rPr lang="en-US" sz="6000" b="0" i="0" smtClean="0">
                            <a:latin typeface="Cambria Math"/>
                          </a:rPr>
                          <m:t> 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a14:m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</a:p>
                  <a:p>
                    <a:pPr algn="ctr"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):</m:t>
                          </m:r>
                          <m:r>
                            <m:rPr>
                              <m:nor/>
                            </m:rPr>
                            <a:rPr lang="en-US" sz="6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6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6000" u="sng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ước</a:t>
                    </a:r>
                    <a:r>
                      <a:rPr lang="en-US" sz="6000" u="sng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: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ác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ịnh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âm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oMath>
                    </a14:m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6000" u="sng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ước</a:t>
                    </a:r>
                    <a:r>
                      <a:rPr lang="en-US" sz="6000" u="sng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3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 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ác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ịnh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án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ính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𝑅</m:t>
                        </m:r>
                      </m:oMath>
                    </a14:m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ủa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</a:t>
                    </a:r>
                    <a:r>
                      <a:rPr lang="en-US" sz="6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.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6000" u="sng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ước</a:t>
                    </a:r>
                    <a:r>
                      <a:rPr lang="en-US" sz="6000" u="sng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4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ế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ào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6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6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S).</a:t>
                    </a:r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ECF5900-786A-479A-BA53-9C915955F2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9589" y="1251566"/>
                    <a:ext cx="8846928" cy="256594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655" r="-1248" b="-260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65">
              <a:extLst>
                <a:ext uri="{FF2B5EF4-FFF2-40B4-BE49-F238E27FC236}">
                  <a16:creationId xmlns:a16="http://schemas.microsoft.com/office/drawing/2014/main" xmlns="" id="{1F757352-7226-4367-AC5A-1FCFBFA33A97}"/>
                </a:ext>
              </a:extLst>
            </p:cNvPr>
            <p:cNvGrpSpPr/>
            <p:nvPr/>
          </p:nvGrpSpPr>
          <p:grpSpPr>
            <a:xfrm>
              <a:off x="1076414" y="4241232"/>
              <a:ext cx="9059773" cy="918605"/>
              <a:chOff x="166396" y="8618419"/>
              <a:chExt cx="9059773" cy="918605"/>
            </a:xfrm>
          </p:grpSpPr>
          <p:sp>
            <p:nvSpPr>
              <p:cNvPr id="60" name="Freeform 20">
                <a:extLst>
                  <a:ext uri="{FF2B5EF4-FFF2-40B4-BE49-F238E27FC236}">
                    <a16:creationId xmlns:a16="http://schemas.microsoft.com/office/drawing/2014/main" xmlns="" id="{2F18F802-5DE6-4518-B412-74EC3E35B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618419"/>
                <a:ext cx="6403247" cy="91860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7">
                <a:extLst>
                  <a:ext uri="{FF2B5EF4-FFF2-40B4-BE49-F238E27FC236}">
                    <a16:creationId xmlns:a16="http://schemas.microsoft.com/office/drawing/2014/main" xmlns="" id="{0089E033-A613-4115-BE54-236A1C4D6691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6" name="Freeform 45">
                  <a:extLst>
                    <a:ext uri="{FF2B5EF4-FFF2-40B4-BE49-F238E27FC236}">
                      <a16:creationId xmlns:a16="http://schemas.microsoft.com/office/drawing/2014/main" xmlns="" id="{D079B2B7-FE6D-4B5B-9CA9-7D81C44FC4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6">
                  <a:extLst>
                    <a:ext uri="{FF2B5EF4-FFF2-40B4-BE49-F238E27FC236}">
                      <a16:creationId xmlns:a16="http://schemas.microsoft.com/office/drawing/2014/main" xmlns="" id="{6486BF2F-4E47-4F77-B2BB-6E1B9992CA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47">
                  <a:extLst>
                    <a:ext uri="{FF2B5EF4-FFF2-40B4-BE49-F238E27FC236}">
                      <a16:creationId xmlns:a16="http://schemas.microsoft.com/office/drawing/2014/main" xmlns="" id="{E08F9F09-F2D8-4208-BA99-CE1B449544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48">
                  <a:extLst>
                    <a:ext uri="{FF2B5EF4-FFF2-40B4-BE49-F238E27FC236}">
                      <a16:creationId xmlns:a16="http://schemas.microsoft.com/office/drawing/2014/main" xmlns="" id="{67C762D7-6B8A-4AF4-8154-5E87927CA5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9">
                  <a:extLst>
                    <a:ext uri="{FF2B5EF4-FFF2-40B4-BE49-F238E27FC236}">
                      <a16:creationId xmlns:a16="http://schemas.microsoft.com/office/drawing/2014/main" xmlns="" id="{BE2843CF-666C-4CA1-BC71-0F8F9FFA9E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0">
                  <a:extLst>
                    <a:ext uri="{FF2B5EF4-FFF2-40B4-BE49-F238E27FC236}">
                      <a16:creationId xmlns:a16="http://schemas.microsoft.com/office/drawing/2014/main" xmlns="" id="{9F4133BC-363C-422D-8298-E6EE3F874A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51">
                  <a:extLst>
                    <a:ext uri="{FF2B5EF4-FFF2-40B4-BE49-F238E27FC236}">
                      <a16:creationId xmlns:a16="http://schemas.microsoft.com/office/drawing/2014/main" xmlns="" id="{C7B85212-12A7-4EED-BDC7-A595D477AB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2">
                  <a:extLst>
                    <a:ext uri="{FF2B5EF4-FFF2-40B4-BE49-F238E27FC236}">
                      <a16:creationId xmlns:a16="http://schemas.microsoft.com/office/drawing/2014/main" xmlns="" id="{FBFB8D44-96B3-465C-8E90-315A105A1B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Rectangle 53">
                  <a:extLst>
                    <a:ext uri="{FF2B5EF4-FFF2-40B4-BE49-F238E27FC236}">
                      <a16:creationId xmlns:a16="http://schemas.microsoft.com/office/drawing/2014/main" xmlns="" id="{B65022C1-CE80-4345-9CDC-F7F346082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Rectangle 54">
                  <a:extLst>
                    <a:ext uri="{FF2B5EF4-FFF2-40B4-BE49-F238E27FC236}">
                      <a16:creationId xmlns:a16="http://schemas.microsoft.com/office/drawing/2014/main" xmlns="" id="{265D7CAE-083C-4CFC-98CF-CB78747B6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5">
                  <a:extLst>
                    <a:ext uri="{FF2B5EF4-FFF2-40B4-BE49-F238E27FC236}">
                      <a16:creationId xmlns:a16="http://schemas.microsoft.com/office/drawing/2014/main" xmlns="" id="{C08FECC8-5649-4E00-9C70-203E1DC935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56">
                  <a:extLst>
                    <a:ext uri="{FF2B5EF4-FFF2-40B4-BE49-F238E27FC236}">
                      <a16:creationId xmlns:a16="http://schemas.microsoft.com/office/drawing/2014/main" xmlns="" id="{307051AA-5FF5-422F-96B1-5EF6E303FF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EB9C2833-1390-4518-AAA1-B86AC381F99C}"/>
                  </a:ext>
                </a:extLst>
              </p:cNvPr>
              <p:cNvSpPr txBox="1"/>
              <p:nvPr/>
            </p:nvSpPr>
            <p:spPr>
              <a:xfrm>
                <a:off x="1008317" y="8635846"/>
                <a:ext cx="8217852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76146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D55402F-DFBC-477A-A5E7-5ADFEB3072A1}"/>
              </a:ext>
            </a:extLst>
          </p:cNvPr>
          <p:cNvGrpSpPr/>
          <p:nvPr/>
        </p:nvGrpSpPr>
        <p:grpSpPr>
          <a:xfrm>
            <a:off x="561693" y="4243599"/>
            <a:ext cx="23310010" cy="3476338"/>
            <a:chOff x="-230920" y="2586899"/>
            <a:chExt cx="29304357" cy="1738169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ADEC13B-D7DF-4D22-A4B8-79409C3D72A3}"/>
                </a:ext>
              </a:extLst>
            </p:cNvPr>
            <p:cNvSpPr/>
            <p:nvPr/>
          </p:nvSpPr>
          <p:spPr>
            <a:xfrm>
              <a:off x="15594801" y="2586899"/>
              <a:ext cx="13454101" cy="75695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F5B5E8E6-7DFA-40A4-96EE-87E92BC5110A}"/>
                </a:ext>
              </a:extLst>
            </p:cNvPr>
            <p:cNvSpPr/>
            <p:nvPr/>
          </p:nvSpPr>
          <p:spPr>
            <a:xfrm>
              <a:off x="14958808" y="2720832"/>
              <a:ext cx="1393288" cy="5502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6137469" y="2735539"/>
                  <a:ext cx="1293596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5400" smtClean="0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5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5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5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>
                            <a:latin typeface="Cambria Math" panose="02040503050406030204" pitchFamily="18" charset="0"/>
                          </a:rPr>
                          <m:t>=4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37469" y="2735539"/>
                  <a:ext cx="12935968" cy="46166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A3C6CC3A-5673-4D0D-B58B-18A7D4C42A24}"/>
                </a:ext>
              </a:extLst>
            </p:cNvPr>
            <p:cNvSpPr/>
            <p:nvPr/>
          </p:nvSpPr>
          <p:spPr>
            <a:xfrm>
              <a:off x="568722" y="2617802"/>
              <a:ext cx="13790014" cy="73955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27A74AA-42E7-47C3-8C10-8353865771CA}"/>
                </a:ext>
              </a:extLst>
            </p:cNvPr>
            <p:cNvSpPr/>
            <p:nvPr/>
          </p:nvSpPr>
          <p:spPr>
            <a:xfrm>
              <a:off x="-230920" y="2746136"/>
              <a:ext cx="1368879" cy="50026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C59E92F-E431-448B-8D96-8872D97AAB0E}"/>
                </a:ext>
              </a:extLst>
            </p:cNvPr>
            <p:cNvSpPr/>
            <p:nvPr/>
          </p:nvSpPr>
          <p:spPr>
            <a:xfrm>
              <a:off x="535132" y="3496632"/>
              <a:ext cx="13857073" cy="8284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A6604AE-5AF3-45C4-AFB8-99A356218470}"/>
                </a:ext>
              </a:extLst>
            </p:cNvPr>
            <p:cNvSpPr/>
            <p:nvPr/>
          </p:nvSpPr>
          <p:spPr>
            <a:xfrm>
              <a:off x="-230305" y="3717662"/>
              <a:ext cx="1355339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7149C39D-9BAE-42B5-8408-659A6B07BAD8}"/>
                </a:ext>
              </a:extLst>
            </p:cNvPr>
            <p:cNvSpPr/>
            <p:nvPr/>
          </p:nvSpPr>
          <p:spPr>
            <a:xfrm>
              <a:off x="15594801" y="3505997"/>
              <a:ext cx="13478636" cy="81521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6A8679D-ACCA-4277-8DA8-88AA76BDB7B0}"/>
                </a:ext>
              </a:extLst>
            </p:cNvPr>
            <p:cNvSpPr/>
            <p:nvPr/>
          </p:nvSpPr>
          <p:spPr>
            <a:xfrm>
              <a:off x="14958807" y="3665500"/>
              <a:ext cx="1393288" cy="5502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583174" y="3777740"/>
                  <a:ext cx="10601157" cy="3844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3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30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300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43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3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3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3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3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3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3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3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3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43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43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3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3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3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43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300">
                            <a:latin typeface="Cambria Math" panose="02040503050406030204" pitchFamily="18" charset="0"/>
                          </a:rPr>
                          <m:t>=4</m:t>
                        </m:r>
                      </m:oMath>
                    </m:oMathPara>
                  </a14:m>
                  <a:endParaRPr lang="en-US" sz="43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83174" y="3777740"/>
                  <a:ext cx="10601157" cy="38449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924861A-F75C-4EF4-A9C9-19336CE11808}"/>
              </a:ext>
            </a:extLst>
          </p:cNvPr>
          <p:cNvSpPr/>
          <p:nvPr/>
        </p:nvSpPr>
        <p:spPr>
          <a:xfrm>
            <a:off x="561352" y="4570405"/>
            <a:ext cx="1088672" cy="100053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77787" y="2394228"/>
            <a:ext cx="23774400" cy="1785104"/>
            <a:chOff x="77787" y="2394228"/>
            <a:chExt cx="23774400" cy="178510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BF5667A-0D4F-49BD-9C5C-1A34C745FBBB}"/>
                </a:ext>
              </a:extLst>
            </p:cNvPr>
            <p:cNvGrpSpPr/>
            <p:nvPr/>
          </p:nvGrpSpPr>
          <p:grpSpPr>
            <a:xfrm>
              <a:off x="77787" y="2395176"/>
              <a:ext cx="23774400" cy="1749352"/>
              <a:chOff x="534987" y="1699505"/>
              <a:chExt cx="22974817" cy="1308074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xmlns="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xmlns="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xmlns="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xmlns="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xmlns="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xmlns="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xmlns="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xmlns="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xmlns="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xmlns="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xmlns="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xmlns="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xmlns="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3334" y="1764282"/>
                  <a:ext cx="1682623" cy="621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394228"/>
                  <a:ext cx="19966240" cy="17851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−1;2;0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4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394228"/>
                  <a:ext cx="19966240" cy="178510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48" t="-9556" b="-201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1457236" y="4547681"/>
                <a:ext cx="10812551" cy="938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6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36" y="4547681"/>
                <a:ext cx="10812551" cy="938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D0396D4-B1B5-470D-B5AE-F9992F354796}"/>
                  </a:ext>
                </a:extLst>
              </p:cNvPr>
              <p:cNvSpPr/>
              <p:nvPr/>
            </p:nvSpPr>
            <p:spPr>
              <a:xfrm>
                <a:off x="1478101" y="6517605"/>
                <a:ext cx="1094408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6</m:t>
                      </m:r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101" y="6517605"/>
                <a:ext cx="10944086" cy="9387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B7AC1F11-FE92-4155-9A9C-E8A06EA75750}"/>
                  </a:ext>
                </a:extLst>
              </p:cNvPr>
              <p:cNvSpPr/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xmlns="" id="{BF0B8237-C443-4967-80CC-6845DD8B6CCF}"/>
              </a:ext>
            </a:extLst>
          </p:cNvPr>
          <p:cNvGrpSpPr/>
          <p:nvPr/>
        </p:nvGrpSpPr>
        <p:grpSpPr>
          <a:xfrm>
            <a:off x="561352" y="8534400"/>
            <a:ext cx="23310351" cy="4343400"/>
            <a:chOff x="1270511" y="5867400"/>
            <a:chExt cx="22471739" cy="877736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xmlns="" id="{C84225EE-5E95-4AAB-8638-810931805807}"/>
                </a:ext>
              </a:extLst>
            </p:cNvPr>
            <p:cNvSpPr/>
            <p:nvPr/>
          </p:nvSpPr>
          <p:spPr>
            <a:xfrm>
              <a:off x="1272210" y="6139006"/>
              <a:ext cx="22470040" cy="8505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xmlns="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6" cy="1998260"/>
              <a:chOff x="1224541" y="6305967"/>
              <a:chExt cx="3811676" cy="199826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9081" y="5509970"/>
                <a:ext cx="1614309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2307898" cy="199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xmlns="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8"/>
                <a:ext cx="903517" cy="114430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xmlns="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649571"/>
                <a:ext cx="501902" cy="68042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8EE1F84-E0BE-4C1F-A247-C049DA52EFD0}"/>
                  </a:ext>
                </a:extLst>
              </p:cNvPr>
              <p:cNvSpPr/>
              <p:nvPr/>
            </p:nvSpPr>
            <p:spPr>
              <a:xfrm>
                <a:off x="1829467" y="8991600"/>
                <a:ext cx="21259799" cy="3747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55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1;2;0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467" y="8991600"/>
                <a:ext cx="21259799" cy="3747821"/>
              </a:xfrm>
              <a:prstGeom prst="rect">
                <a:avLst/>
              </a:prstGeom>
              <a:blipFill rotWithShape="0">
                <a:blip r:embed="rId8"/>
                <a:stretch>
                  <a:fillRect l="-1548" b="-9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860A3851-B417-430B-95B0-7679BB6D3A96}"/>
              </a:ext>
            </a:extLst>
          </p:cNvPr>
          <p:cNvGrpSpPr/>
          <p:nvPr/>
        </p:nvGrpSpPr>
        <p:grpSpPr>
          <a:xfrm>
            <a:off x="-455612" y="1447800"/>
            <a:ext cx="23698199" cy="817375"/>
            <a:chOff x="-288924" y="1892299"/>
            <a:chExt cx="22265232" cy="817373"/>
          </a:xfrm>
        </p:grpSpPr>
        <p:sp>
          <p:nvSpPr>
            <p:cNvPr id="47" name="Rounded Rectangle 2">
              <a:extLst>
                <a:ext uri="{FF2B5EF4-FFF2-40B4-BE49-F238E27FC236}">
                  <a16:creationId xmlns:a16="http://schemas.microsoft.com/office/drawing/2014/main" xmlns="" id="{358C3D3E-04BF-41FA-994C-4AD97E6B37B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8CFF1575-AC5A-42D8-970B-70BFF2F263E8}"/>
                </a:ext>
              </a:extLst>
            </p:cNvPr>
            <p:cNvSpPr txBox="1"/>
            <p:nvPr/>
          </p:nvSpPr>
          <p:spPr>
            <a:xfrm>
              <a:off x="1082675" y="1913523"/>
              <a:ext cx="9235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622C4704-B3A3-4E00-A5D4-008DC4D15995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24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D55402F-DFBC-477A-A5E7-5ADFEB3072A1}"/>
              </a:ext>
            </a:extLst>
          </p:cNvPr>
          <p:cNvGrpSpPr/>
          <p:nvPr/>
        </p:nvGrpSpPr>
        <p:grpSpPr>
          <a:xfrm>
            <a:off x="77787" y="4472986"/>
            <a:ext cx="23774399" cy="3244070"/>
            <a:chOff x="-181023" y="2703030"/>
            <a:chExt cx="29888168" cy="162203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ADEC13B-D7DF-4D22-A4B8-79409C3D72A3}"/>
                </a:ext>
              </a:extLst>
            </p:cNvPr>
            <p:cNvSpPr/>
            <p:nvPr/>
          </p:nvSpPr>
          <p:spPr>
            <a:xfrm>
              <a:off x="16349821" y="2703030"/>
              <a:ext cx="13357324" cy="6543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F5B5E8E6-7DFA-40A4-96EE-87E92BC5110A}"/>
                </a:ext>
              </a:extLst>
            </p:cNvPr>
            <p:cNvSpPr/>
            <p:nvPr/>
          </p:nvSpPr>
          <p:spPr>
            <a:xfrm>
              <a:off x="15520607" y="2785671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6894644" y="2825240"/>
                  <a:ext cx="12620911" cy="3844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400" smtClean="0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=24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94644" y="2825240"/>
                  <a:ext cx="12620911" cy="38449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A3C6CC3A-5673-4D0D-B58B-18A7D4C42A24}"/>
                </a:ext>
              </a:extLst>
            </p:cNvPr>
            <p:cNvSpPr/>
            <p:nvPr/>
          </p:nvSpPr>
          <p:spPr>
            <a:xfrm>
              <a:off x="568722" y="2738017"/>
              <a:ext cx="13715362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27A74AA-42E7-47C3-8C10-8353865771CA}"/>
                </a:ext>
              </a:extLst>
            </p:cNvPr>
            <p:cNvSpPr/>
            <p:nvPr/>
          </p:nvSpPr>
          <p:spPr>
            <a:xfrm>
              <a:off x="-181023" y="2823771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C59E92F-E431-448B-8D96-8872D97AAB0E}"/>
                </a:ext>
              </a:extLst>
            </p:cNvPr>
            <p:cNvSpPr/>
            <p:nvPr/>
          </p:nvSpPr>
          <p:spPr>
            <a:xfrm>
              <a:off x="535132" y="3642328"/>
              <a:ext cx="13748952" cy="68273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A6604AE-5AF3-45C4-AFB8-99A356218470}"/>
                </a:ext>
              </a:extLst>
            </p:cNvPr>
            <p:cNvSpPr/>
            <p:nvPr/>
          </p:nvSpPr>
          <p:spPr>
            <a:xfrm>
              <a:off x="58581" y="3776271"/>
              <a:ext cx="1232126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7149C39D-9BAE-42B5-8408-659A6B07BAD8}"/>
                </a:ext>
              </a:extLst>
            </p:cNvPr>
            <p:cNvSpPr/>
            <p:nvPr/>
          </p:nvSpPr>
          <p:spPr>
            <a:xfrm>
              <a:off x="16288767" y="3642328"/>
              <a:ext cx="13418378" cy="67888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6A8679D-ACCA-4277-8DA8-88AA76BDB7B0}"/>
                </a:ext>
              </a:extLst>
            </p:cNvPr>
            <p:cNvSpPr/>
            <p:nvPr/>
          </p:nvSpPr>
          <p:spPr>
            <a:xfrm>
              <a:off x="15520607" y="37431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583175" y="3777740"/>
                  <a:ext cx="1312397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400" smtClean="0">
                            <a:latin typeface="Cambria Math" panose="02040503050406030204" pitchFamily="18" charset="0"/>
                          </a:rPr>
                          <m:t>):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=24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83175" y="3777740"/>
                  <a:ext cx="13123970" cy="3847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924861A-F75C-4EF4-A9C9-19336CE11808}"/>
              </a:ext>
            </a:extLst>
          </p:cNvPr>
          <p:cNvSpPr/>
          <p:nvPr/>
        </p:nvSpPr>
        <p:spPr>
          <a:xfrm>
            <a:off x="12558122" y="4596382"/>
            <a:ext cx="1088672" cy="100053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77787" y="2394228"/>
            <a:ext cx="23774400" cy="1785104"/>
            <a:chOff x="77787" y="2394228"/>
            <a:chExt cx="23774400" cy="178510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BF5667A-0D4F-49BD-9C5C-1A34C745FBBB}"/>
                </a:ext>
              </a:extLst>
            </p:cNvPr>
            <p:cNvGrpSpPr/>
            <p:nvPr/>
          </p:nvGrpSpPr>
          <p:grpSpPr>
            <a:xfrm>
              <a:off x="77787" y="2395176"/>
              <a:ext cx="23774400" cy="1749352"/>
              <a:chOff x="534987" y="1699505"/>
              <a:chExt cx="22974817" cy="1308074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xmlns="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xmlns="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xmlns="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xmlns="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xmlns="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xmlns="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xmlns="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xmlns="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xmlns="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xmlns="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xmlns="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xmlns="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xmlns="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3334" y="1764282"/>
                  <a:ext cx="1682623" cy="621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394228"/>
                  <a:ext cx="19966240" cy="17851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xyz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(−2;1;0)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(2;−1;2)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S)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394228"/>
                  <a:ext cx="19966240" cy="178510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48" t="-9556" b="-201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590013" y="4730641"/>
                <a:ext cx="11222574" cy="849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e>
                      </m:rad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13" y="4730641"/>
                <a:ext cx="11222574" cy="8490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D0396D4-B1B5-470D-B5AE-F9992F354796}"/>
                  </a:ext>
                </a:extLst>
              </p:cNvPr>
              <p:cNvSpPr/>
              <p:nvPr/>
            </p:nvSpPr>
            <p:spPr>
              <a:xfrm>
                <a:off x="1727297" y="6676684"/>
                <a:ext cx="878945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4</m:t>
                      </m:r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297" y="6676684"/>
                <a:ext cx="8789457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B7AC1F11-FE92-4155-9A9C-E8A06EA75750}"/>
                  </a:ext>
                </a:extLst>
              </p:cNvPr>
              <p:cNvSpPr/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xmlns="" id="{BF0B8237-C443-4967-80CC-6845DD8B6CCF}"/>
              </a:ext>
            </a:extLst>
          </p:cNvPr>
          <p:cNvGrpSpPr/>
          <p:nvPr/>
        </p:nvGrpSpPr>
        <p:grpSpPr>
          <a:xfrm>
            <a:off x="574813" y="8229600"/>
            <a:ext cx="22743974" cy="4800600"/>
            <a:chOff x="1270511" y="5867400"/>
            <a:chExt cx="21819676" cy="921623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xmlns="" id="{C84225EE-5E95-4AAB-8638-810931805807}"/>
                </a:ext>
              </a:extLst>
            </p:cNvPr>
            <p:cNvSpPr/>
            <p:nvPr/>
          </p:nvSpPr>
          <p:spPr>
            <a:xfrm>
              <a:off x="1272210" y="6577877"/>
              <a:ext cx="21817977" cy="85057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xmlns="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6" cy="1998260"/>
              <a:chOff x="1224541" y="6305967"/>
              <a:chExt cx="3811676" cy="199826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9081" y="5509970"/>
                <a:ext cx="1614309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2307898" cy="199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xmlns="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xmlns="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8EE1F84-E0BE-4C1F-A247-C049DA52EFD0}"/>
                  </a:ext>
                </a:extLst>
              </p:cNvPr>
              <p:cNvSpPr/>
              <p:nvPr/>
            </p:nvSpPr>
            <p:spPr>
              <a:xfrm>
                <a:off x="1276949" y="8915400"/>
                <a:ext cx="21259799" cy="3762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):</m:t>
                    </m:r>
                    <m:r>
                      <m:rPr>
                        <m:nor/>
                      </m:rPr>
                      <a:rPr lang="en-US" sz="55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 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55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(2;-1;2)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</a:rPr>
                      <m:t>=(4;−2;2)</m:t>
                    </m:r>
                  </m:oMath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4</m:t>
                        </m:r>
                      </m:e>
                    </m:rad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=24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949" y="8915400"/>
                <a:ext cx="21259799" cy="3762184"/>
              </a:xfrm>
              <a:prstGeom prst="rect">
                <a:avLst/>
              </a:prstGeom>
              <a:blipFill rotWithShape="0">
                <a:blip r:embed="rId8"/>
                <a:stretch>
                  <a:fillRect l="-1548" t="-4538" b="-9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860A3851-B417-430B-95B0-7679BB6D3A96}"/>
              </a:ext>
            </a:extLst>
          </p:cNvPr>
          <p:cNvGrpSpPr/>
          <p:nvPr/>
        </p:nvGrpSpPr>
        <p:grpSpPr>
          <a:xfrm>
            <a:off x="-455612" y="1447800"/>
            <a:ext cx="23698199" cy="817375"/>
            <a:chOff x="-288924" y="1892299"/>
            <a:chExt cx="22265232" cy="817373"/>
          </a:xfrm>
        </p:grpSpPr>
        <p:sp>
          <p:nvSpPr>
            <p:cNvPr id="47" name="Rounded Rectangle 2">
              <a:extLst>
                <a:ext uri="{FF2B5EF4-FFF2-40B4-BE49-F238E27FC236}">
                  <a16:creationId xmlns:a16="http://schemas.microsoft.com/office/drawing/2014/main" xmlns="" id="{358C3D3E-04BF-41FA-994C-4AD97E6B37B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8CFF1575-AC5A-42D8-970B-70BFF2F263E8}"/>
                </a:ext>
              </a:extLst>
            </p:cNvPr>
            <p:cNvSpPr txBox="1"/>
            <p:nvPr/>
          </p:nvSpPr>
          <p:spPr>
            <a:xfrm>
              <a:off x="1082675" y="1913523"/>
              <a:ext cx="9235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622C4704-B3A3-4E00-A5D4-008DC4D15995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820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87" y="1572061"/>
            <a:ext cx="23850599" cy="938719"/>
            <a:chOff x="-288924" y="1892299"/>
            <a:chExt cx="23850599" cy="93871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0" y="1892299"/>
              <a:ext cx="21474115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1" name="Group 10"/>
          <p:cNvGrpSpPr/>
          <p:nvPr/>
        </p:nvGrpSpPr>
        <p:grpSpPr>
          <a:xfrm>
            <a:off x="1283749" y="5867400"/>
            <a:ext cx="21819676" cy="7315200"/>
            <a:chOff x="1270511" y="5867400"/>
            <a:chExt cx="21819676" cy="5860473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6391915"/>
              <a:ext cx="21817977" cy="53359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1144587" y="2551896"/>
            <a:ext cx="22707600" cy="3163104"/>
            <a:chOff x="1272674" y="3456581"/>
            <a:chExt cx="22707600" cy="3307674"/>
          </a:xfrm>
        </p:grpSpPr>
        <p:grpSp>
          <p:nvGrpSpPr>
            <p:cNvPr id="49" name="Group 54"/>
            <p:cNvGrpSpPr/>
            <p:nvPr/>
          </p:nvGrpSpPr>
          <p:grpSpPr>
            <a:xfrm>
              <a:off x="1272674" y="3456581"/>
              <a:ext cx="22707600" cy="3307674"/>
              <a:chOff x="1268078" y="3400410"/>
              <a:chExt cx="22707600" cy="3307674"/>
            </a:xfrm>
          </p:grpSpPr>
          <p:sp>
            <p:nvSpPr>
              <p:cNvPr id="50" name="Rounded Rectangle 49"/>
              <p:cNvSpPr/>
              <p:nvPr/>
            </p:nvSpPr>
            <p:spPr>
              <a:xfrm>
                <a:off x="1268078" y="3790952"/>
                <a:ext cx="22707600" cy="2917132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67"/>
              <p:cNvGrpSpPr/>
              <p:nvPr/>
            </p:nvGrpSpPr>
            <p:grpSpPr>
              <a:xfrm>
                <a:off x="1268078" y="3400410"/>
                <a:ext cx="9074751" cy="945589"/>
                <a:chOff x="1311958" y="3400410"/>
                <a:chExt cx="9074751" cy="945589"/>
              </a:xfrm>
            </p:grpSpPr>
            <p:sp>
              <p:nvSpPr>
                <p:cNvPr id="52" name="Freeform 20"/>
                <p:cNvSpPr>
                  <a:spLocks/>
                </p:cNvSpPr>
                <p:nvPr/>
              </p:nvSpPr>
              <p:spPr bwMode="auto">
                <a:xfrm rot="5400000">
                  <a:off x="5705573" y="-215552"/>
                  <a:ext cx="895843" cy="8161636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2022834" y="3400410"/>
                  <a:ext cx="8363875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 (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/ 68 SGK)</a:t>
                  </a:r>
                </a:p>
              </p:txBody>
            </p:sp>
            <p:grpSp>
              <p:nvGrpSpPr>
                <p:cNvPr id="55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56" name="Rectangle 55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7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3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4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367692" y="4276399"/>
                  <a:ext cx="22612582" cy="23666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ba vec 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nl-NL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2;−5;3</m:t>
                          </m:r>
                        </m:e>
                      </m:d>
                      <m:r>
                        <a:rPr lang="nl-NL" sz="5500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nl-NL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0;2;−1</m:t>
                          </m:r>
                        </m:e>
                      </m:d>
                      <m:r>
                        <a:rPr lang="nl-NL" sz="5500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nl-NL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1;7;2</m:t>
                          </m:r>
                        </m:e>
                      </m:d>
                    </m:oMath>
                  </a14:m>
                  <a:r>
                    <a:rPr lang="nl-NL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nl-NL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nl-NL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</a:t>
                  </a:r>
                  <a:r>
                    <a:rPr lang="nl-NL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 độ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  <m:r>
                        <a:rPr lang="nl-NL" sz="5500" i="1">
                          <a:latin typeface="Cambria Math" panose="02040503050406030204" pitchFamily="18" charset="0"/>
                        </a:rPr>
                        <m:t>=4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nl-NL" sz="55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nl-NL" sz="5500" i="1">
                          <a:latin typeface="Cambria Math" panose="02040503050406030204" pitchFamily="18" charset="0"/>
                        </a:rPr>
                        <m:t>+3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55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nl-NL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. </a:t>
                  </a:r>
                  <a:endPara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7692" y="4276399"/>
                  <a:ext cx="22612582" cy="236662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56" t="-1887" b="-7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06639" y="6976808"/>
                <a:ext cx="18755709" cy="1063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500" dirty="0" err="1"/>
                  <a:t>Gọi</a:t>
                </a:r>
                <a:r>
                  <a:rPr lang="en-US" sz="55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5500" dirty="0"/>
                  <a:t>,  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639" y="6976808"/>
                <a:ext cx="18755709" cy="1063881"/>
              </a:xfrm>
              <a:prstGeom prst="rect">
                <a:avLst/>
              </a:prstGeom>
              <a:blipFill rotWithShape="0">
                <a:blip r:embed="rId4"/>
                <a:stretch>
                  <a:fillRect l="-1787" t="-3429" b="-34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653055" y="7626218"/>
                <a:ext cx="21044054" cy="4166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55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nl-NL" sz="5500" i="1">
                        <a:latin typeface="Cambria Math" panose="02040503050406030204" pitchFamily="18" charset="0"/>
                      </a:rPr>
                      <m:t>=4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55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nl-NL" sz="55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5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55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55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nl-NL" sz="5500" i="1">
                        <a:latin typeface="Cambria Math" panose="020405030504060302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55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nl-NL" sz="55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=4.2−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.0+3.1=11</m:t>
                            </m:r>
                          </m:e>
                          <m:e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=4.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d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.2+3.7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=4.3−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nl-NL" sz="5500" i="1">
                                <a:latin typeface="Cambria Math" panose="02040503050406030204" pitchFamily="18" charset="0"/>
                              </a:rPr>
                              <m:t>+3.2=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55</m:t>
                                </m:r>
                              </m:num>
                              <m:den>
                                <m:r>
                                  <a:rPr lang="nl-NL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nl-NL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055" y="7626218"/>
                <a:ext cx="21044054" cy="4166269"/>
              </a:xfrm>
              <a:prstGeom prst="rect">
                <a:avLst/>
              </a:prstGeom>
              <a:blipFill rotWithShape="0">
                <a:blip r:embed="rId5"/>
                <a:stretch>
                  <a:fillRect l="-1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="" id="{1AE515CE-8332-40B2-9A00-513FBFC13090}"/>
                  </a:ext>
                </a:extLst>
              </p:cNvPr>
              <p:cNvSpPr txBox="1"/>
              <p:nvPr/>
            </p:nvSpPr>
            <p:spPr>
              <a:xfrm>
                <a:off x="1859040" y="11594974"/>
                <a:ext cx="7591348" cy="1359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5500" dirty="0"/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1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5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500" dirty="0" smtClean="0"/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AE515CE-8332-40B2-9A00-513FBFC13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040" y="11594974"/>
                <a:ext cx="7591348" cy="1359026"/>
              </a:xfrm>
              <a:prstGeom prst="rect">
                <a:avLst/>
              </a:prstGeom>
              <a:blipFill rotWithShape="0">
                <a:blip r:embed="rId6"/>
                <a:stretch>
                  <a:fillRect l="-4418" b="-1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45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D55402F-DFBC-477A-A5E7-5ADFEB3072A1}"/>
              </a:ext>
            </a:extLst>
          </p:cNvPr>
          <p:cNvGrpSpPr/>
          <p:nvPr/>
        </p:nvGrpSpPr>
        <p:grpSpPr>
          <a:xfrm>
            <a:off x="230187" y="4472986"/>
            <a:ext cx="23012401" cy="3236360"/>
            <a:chOff x="10567" y="2703030"/>
            <a:chExt cx="28930217" cy="161818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ADEC13B-D7DF-4D22-A4B8-79409C3D72A3}"/>
                </a:ext>
              </a:extLst>
            </p:cNvPr>
            <p:cNvSpPr/>
            <p:nvPr/>
          </p:nvSpPr>
          <p:spPr>
            <a:xfrm>
              <a:off x="16349822" y="2703030"/>
              <a:ext cx="12527388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F5B5E8E6-7DFA-40A4-96EE-87E92BC5110A}"/>
                </a:ext>
              </a:extLst>
            </p:cNvPr>
            <p:cNvSpPr/>
            <p:nvPr/>
          </p:nvSpPr>
          <p:spPr>
            <a:xfrm>
              <a:off x="15520607" y="27525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7073447" y="2720017"/>
                  <a:ext cx="11080137" cy="4933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5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20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sz="5200" smtClean="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2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52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5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52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2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73447" y="2720017"/>
                  <a:ext cx="11080137" cy="493373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A3C6CC3A-5673-4D0D-B58B-18A7D4C42A24}"/>
                </a:ext>
              </a:extLst>
            </p:cNvPr>
            <p:cNvSpPr/>
            <p:nvPr/>
          </p:nvSpPr>
          <p:spPr>
            <a:xfrm>
              <a:off x="568722" y="2738017"/>
              <a:ext cx="11895249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27A74AA-42E7-47C3-8C10-8353865771CA}"/>
                </a:ext>
              </a:extLst>
            </p:cNvPr>
            <p:cNvSpPr/>
            <p:nvPr/>
          </p:nvSpPr>
          <p:spPr>
            <a:xfrm>
              <a:off x="10567" y="2790637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C59E92F-E431-448B-8D96-8872D97AAB0E}"/>
                </a:ext>
              </a:extLst>
            </p:cNvPr>
            <p:cNvSpPr/>
            <p:nvPr/>
          </p:nvSpPr>
          <p:spPr>
            <a:xfrm>
              <a:off x="535132" y="3708892"/>
              <a:ext cx="11928839" cy="61231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A6604AE-5AF3-45C4-AFB8-99A356218470}"/>
                </a:ext>
              </a:extLst>
            </p:cNvPr>
            <p:cNvSpPr/>
            <p:nvPr/>
          </p:nvSpPr>
          <p:spPr>
            <a:xfrm>
              <a:off x="58580" y="3776271"/>
              <a:ext cx="1232126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7149C39D-9BAE-42B5-8408-659A6B07BAD8}"/>
                </a:ext>
              </a:extLst>
            </p:cNvPr>
            <p:cNvSpPr/>
            <p:nvPr/>
          </p:nvSpPr>
          <p:spPr>
            <a:xfrm>
              <a:off x="16288766" y="3705037"/>
              <a:ext cx="12652018" cy="61617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6A8679D-ACCA-4277-8DA8-88AA76BDB7B0}"/>
                </a:ext>
              </a:extLst>
            </p:cNvPr>
            <p:cNvSpPr/>
            <p:nvPr/>
          </p:nvSpPr>
          <p:spPr>
            <a:xfrm>
              <a:off x="15520607" y="37431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583174" y="3777740"/>
                  <a:ext cx="12070222" cy="4933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5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20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sz="5200" smtClean="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2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520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5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5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b="0" i="1" smtClean="0">
                                <a:latin typeface="Cambria Math" panose="02040503050406030204" pitchFamily="18" charset="0"/>
                              </a:rPr>
                              <m:t>24</m:t>
                            </m:r>
                          </m:e>
                        </m:rad>
                        <m:r>
                          <a:rPr lang="en-US" sz="52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2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83174" y="3777740"/>
                  <a:ext cx="12070222" cy="49337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924861A-F75C-4EF4-A9C9-19336CE11808}"/>
              </a:ext>
            </a:extLst>
          </p:cNvPr>
          <p:cNvSpPr/>
          <p:nvPr/>
        </p:nvSpPr>
        <p:spPr>
          <a:xfrm>
            <a:off x="279672" y="6629400"/>
            <a:ext cx="989702" cy="100053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77787" y="2329696"/>
            <a:ext cx="23774400" cy="1814832"/>
            <a:chOff x="77787" y="2329696"/>
            <a:chExt cx="23774400" cy="181483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BF5667A-0D4F-49BD-9C5C-1A34C745FBBB}"/>
                </a:ext>
              </a:extLst>
            </p:cNvPr>
            <p:cNvGrpSpPr/>
            <p:nvPr/>
          </p:nvGrpSpPr>
          <p:grpSpPr>
            <a:xfrm>
              <a:off x="77787" y="2395176"/>
              <a:ext cx="23774400" cy="1749352"/>
              <a:chOff x="534987" y="1699505"/>
              <a:chExt cx="22974817" cy="1308074"/>
            </a:xfrm>
            <a:effectLst/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xmlns="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xmlns="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xmlns="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xmlns="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xmlns="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xmlns="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xmlns="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xmlns="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xmlns="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xmlns="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xmlns="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xmlns="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xmlns="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3334" y="1764282"/>
                  <a:ext cx="1682623" cy="6213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329696"/>
                  <a:ext cx="19966240" cy="17851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;0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B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2;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1;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ết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S)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329696"/>
                  <a:ext cx="19966240" cy="178510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48" t="-9215" b="-201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1061986" y="4717407"/>
                <a:ext cx="8921801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5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4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986" y="4717407"/>
                <a:ext cx="8921801" cy="8925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D0396D4-B1B5-470D-B5AE-F9992F354796}"/>
                  </a:ext>
                </a:extLst>
              </p:cNvPr>
              <p:cNvSpPr/>
              <p:nvPr/>
            </p:nvSpPr>
            <p:spPr>
              <a:xfrm>
                <a:off x="1416798" y="6617620"/>
                <a:ext cx="8283871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798" y="6617620"/>
                <a:ext cx="8283871" cy="8925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B7AC1F11-FE92-4155-9A9C-E8A06EA75750}"/>
                  </a:ext>
                </a:extLst>
              </p:cNvPr>
              <p:cNvSpPr/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xmlns="" id="{BF0B8237-C443-4967-80CC-6845DD8B6CCF}"/>
              </a:ext>
            </a:extLst>
          </p:cNvPr>
          <p:cNvGrpSpPr/>
          <p:nvPr/>
        </p:nvGrpSpPr>
        <p:grpSpPr>
          <a:xfrm>
            <a:off x="448044" y="8458200"/>
            <a:ext cx="22743974" cy="4571999"/>
            <a:chOff x="1270511" y="5867400"/>
            <a:chExt cx="21819676" cy="877736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xmlns="" id="{C84225EE-5E95-4AAB-8638-810931805807}"/>
                </a:ext>
              </a:extLst>
            </p:cNvPr>
            <p:cNvSpPr/>
            <p:nvPr/>
          </p:nvSpPr>
          <p:spPr>
            <a:xfrm>
              <a:off x="1272210" y="6139007"/>
              <a:ext cx="21817977" cy="85057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xmlns="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6" cy="1998260"/>
              <a:chOff x="1224541" y="6305967"/>
              <a:chExt cx="3811676" cy="199826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9081" y="5509970"/>
                <a:ext cx="1614309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2307898" cy="199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xmlns="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xmlns="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8EE1F84-E0BE-4C1F-A247-C049DA52EFD0}"/>
                  </a:ext>
                </a:extLst>
              </p:cNvPr>
              <p:cNvSpPr/>
              <p:nvPr/>
            </p:nvSpPr>
            <p:spPr>
              <a:xfrm>
                <a:off x="915987" y="9144000"/>
                <a:ext cx="23164800" cy="3528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 </a:t>
                </a:r>
                <a:r>
                  <a:rPr lang="en-US" sz="6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rung điểm của </a:t>
                </a:r>
                <a:r>
                  <a:rPr lang="en-US" sz="6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0;1)</m:t>
                    </m:r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6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4;−2;2)</m:t>
                    </m:r>
                  </m:oMath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 kính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6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4</m:t>
                            </m:r>
                          </m:e>
                        </m:rad>
                      </m:num>
                      <m:den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6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: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sz="6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9144000"/>
                <a:ext cx="23164800" cy="3528466"/>
              </a:xfrm>
              <a:prstGeom prst="rect">
                <a:avLst/>
              </a:prstGeom>
              <a:blipFill rotWithShape="0">
                <a:blip r:embed="rId8"/>
                <a:stretch>
                  <a:fillRect l="-1579" t="-1900" b="-10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860A3851-B417-430B-95B0-7679BB6D3A96}"/>
              </a:ext>
            </a:extLst>
          </p:cNvPr>
          <p:cNvGrpSpPr/>
          <p:nvPr/>
        </p:nvGrpSpPr>
        <p:grpSpPr>
          <a:xfrm>
            <a:off x="-455612" y="1447800"/>
            <a:ext cx="23698199" cy="817375"/>
            <a:chOff x="-288924" y="1892299"/>
            <a:chExt cx="22265232" cy="817373"/>
          </a:xfrm>
        </p:grpSpPr>
        <p:sp>
          <p:nvSpPr>
            <p:cNvPr id="47" name="Rounded Rectangle 2">
              <a:extLst>
                <a:ext uri="{FF2B5EF4-FFF2-40B4-BE49-F238E27FC236}">
                  <a16:creationId xmlns:a16="http://schemas.microsoft.com/office/drawing/2014/main" xmlns="" id="{358C3D3E-04BF-41FA-994C-4AD97E6B37B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8CFF1575-AC5A-42D8-970B-70BFF2F263E8}"/>
                </a:ext>
              </a:extLst>
            </p:cNvPr>
            <p:cNvSpPr txBox="1"/>
            <p:nvPr/>
          </p:nvSpPr>
          <p:spPr>
            <a:xfrm>
              <a:off x="1082675" y="1913523"/>
              <a:ext cx="9235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622C4704-B3A3-4E00-A5D4-008DC4D15995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448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D55402F-DFBC-477A-A5E7-5ADFEB3072A1}"/>
              </a:ext>
            </a:extLst>
          </p:cNvPr>
          <p:cNvGrpSpPr/>
          <p:nvPr/>
        </p:nvGrpSpPr>
        <p:grpSpPr>
          <a:xfrm>
            <a:off x="60433" y="4278166"/>
            <a:ext cx="24059657" cy="3197362"/>
            <a:chOff x="-202840" y="2605620"/>
            <a:chExt cx="30246783" cy="159868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ADEC13B-D7DF-4D22-A4B8-79409C3D72A3}"/>
                </a:ext>
              </a:extLst>
            </p:cNvPr>
            <p:cNvSpPr/>
            <p:nvPr/>
          </p:nvSpPr>
          <p:spPr>
            <a:xfrm>
              <a:off x="16349822" y="2634575"/>
              <a:ext cx="13357325" cy="72756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F5B5E8E6-7DFA-40A4-96EE-87E92BC5110A}"/>
                </a:ext>
              </a:extLst>
            </p:cNvPr>
            <p:cNvSpPr/>
            <p:nvPr/>
          </p:nvSpPr>
          <p:spPr>
            <a:xfrm>
              <a:off x="15520607" y="2709471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6450436" y="2740299"/>
                  <a:ext cx="13593507" cy="4462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5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5200" b="0" i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d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5200" b="0" i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52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  <m: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d>
                          </m:e>
                          <m:sup>
                            <m:r>
                              <a:rPr lang="en-US" sz="52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  <m: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d>
                          </m:e>
                          <m:sup>
                            <m:r>
                              <a:rPr lang="en-US" sz="52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=122</m:t>
                        </m:r>
                        <m:r>
                          <a:rPr lang="en-US" sz="52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200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50436" y="2740299"/>
                  <a:ext cx="13593507" cy="44627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A3C6CC3A-5673-4D0D-B58B-18A7D4C42A24}"/>
                </a:ext>
              </a:extLst>
            </p:cNvPr>
            <p:cNvSpPr/>
            <p:nvPr/>
          </p:nvSpPr>
          <p:spPr>
            <a:xfrm>
              <a:off x="568721" y="2605620"/>
              <a:ext cx="13960987" cy="75173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27A74AA-42E7-47C3-8C10-8353865771CA}"/>
                </a:ext>
              </a:extLst>
            </p:cNvPr>
            <p:cNvSpPr/>
            <p:nvPr/>
          </p:nvSpPr>
          <p:spPr>
            <a:xfrm>
              <a:off x="10567" y="2694536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C59E92F-E431-448B-8D96-8872D97AAB0E}"/>
                </a:ext>
              </a:extLst>
            </p:cNvPr>
            <p:cNvSpPr/>
            <p:nvPr/>
          </p:nvSpPr>
          <p:spPr>
            <a:xfrm>
              <a:off x="535132" y="3438337"/>
              <a:ext cx="13994575" cy="76596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A6604AE-5AF3-45C4-AFB8-99A356218470}"/>
                </a:ext>
              </a:extLst>
            </p:cNvPr>
            <p:cNvSpPr/>
            <p:nvPr/>
          </p:nvSpPr>
          <p:spPr>
            <a:xfrm>
              <a:off x="-202840" y="3590737"/>
              <a:ext cx="1355339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7149C39D-9BAE-42B5-8408-659A6B07BAD8}"/>
                </a:ext>
              </a:extLst>
            </p:cNvPr>
            <p:cNvSpPr/>
            <p:nvPr/>
          </p:nvSpPr>
          <p:spPr>
            <a:xfrm>
              <a:off x="16288766" y="3438337"/>
              <a:ext cx="13418381" cy="76210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6A8679D-ACCA-4277-8DA8-88AA76BDB7B0}"/>
                </a:ext>
              </a:extLst>
            </p:cNvPr>
            <p:cNvSpPr/>
            <p:nvPr/>
          </p:nvSpPr>
          <p:spPr>
            <a:xfrm>
              <a:off x="15520607" y="35526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6703492" y="3552637"/>
                  <a:ext cx="13195245" cy="4933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5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5200" b="0" i="0">
                                <a:latin typeface="Cambria Math" panose="02040503050406030204" pitchFamily="18" charset="0"/>
                              </a:rPr>
                              <m:t>S</m:t>
                            </m:r>
                          </m:e>
                        </m:d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5200" b="0" i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52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y</m:t>
                                </m:r>
                                <m: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d>
                          </m:e>
                          <m:sup>
                            <m:r>
                              <a:rPr lang="en-US" sz="52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z</m:t>
                                </m:r>
                                <m:r>
                                  <a:rPr lang="en-US" sz="5200" b="0" i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d>
                          </m:e>
                          <m:sup>
                            <m:r>
                              <a:rPr lang="en-US" sz="52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b="0" i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b="0" i="0">
                                <a:latin typeface="Cambria Math" panose="02040503050406030204" pitchFamily="18" charset="0"/>
                              </a:rPr>
                              <m:t>26</m:t>
                            </m:r>
                          </m:e>
                        </m:rad>
                        <m:r>
                          <a:rPr lang="en-US" sz="52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200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03492" y="3552637"/>
                  <a:ext cx="13195245" cy="49337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924861A-F75C-4EF4-A9C9-19336CE11808}"/>
              </a:ext>
            </a:extLst>
          </p:cNvPr>
          <p:cNvSpPr/>
          <p:nvPr/>
        </p:nvSpPr>
        <p:spPr>
          <a:xfrm>
            <a:off x="175664" y="4409668"/>
            <a:ext cx="1088672" cy="100053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77787" y="2394228"/>
            <a:ext cx="24155400" cy="1796772"/>
            <a:chOff x="77787" y="2394228"/>
            <a:chExt cx="24155400" cy="179677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BF5667A-0D4F-49BD-9C5C-1A34C745FBBB}"/>
                </a:ext>
              </a:extLst>
            </p:cNvPr>
            <p:cNvGrpSpPr/>
            <p:nvPr/>
          </p:nvGrpSpPr>
          <p:grpSpPr>
            <a:xfrm>
              <a:off x="77787" y="2441648"/>
              <a:ext cx="23774400" cy="1749352"/>
              <a:chOff x="534987" y="1699505"/>
              <a:chExt cx="22974817" cy="1308074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xmlns="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13947"/>
                <a:ext cx="3385535" cy="1110256"/>
                <a:chOff x="534987" y="1713947"/>
                <a:chExt cx="3385535" cy="1110256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xmlns="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xmlns="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713947"/>
                  <a:ext cx="3385535" cy="889594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xmlns="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xmlns="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xmlns="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xmlns="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xmlns="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xmlns="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xmlns="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xmlns="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xmlns="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xmlns="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3334" y="1764282"/>
                  <a:ext cx="1682623" cy="621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693824" y="2394228"/>
                  <a:ext cx="20539363" cy="160043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9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9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4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i="1">
                              <a:latin typeface="Cambria Math" panose="02040503050406030204" pitchFamily="18" charset="0"/>
                            </a:rPr>
                            <m:t>0;8;0</m:t>
                          </m:r>
                        </m:e>
                      </m:d>
                    </m:oMath>
                  </a14:m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900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4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i="1">
                              <a:latin typeface="Cambria Math" panose="02040503050406030204" pitchFamily="18" charset="0"/>
                            </a:rPr>
                            <m:t>4;6;2</m:t>
                          </m:r>
                        </m:e>
                      </m:d>
                    </m:oMath>
                  </a14:m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9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4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i="1">
                              <a:latin typeface="Cambria Math" panose="02040503050406030204" pitchFamily="18" charset="0"/>
                            </a:rPr>
                            <m:t>0;12;4</m:t>
                          </m:r>
                        </m:e>
                      </m:d>
                    </m:oMath>
                  </a14:m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ằm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9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900" i="1">
                              <a:latin typeface="Cambria Math" panose="02040503050406030204" pitchFamily="18" charset="0"/>
                            </a:rPr>
                            <m:t>𝑂𝑦𝑧</m:t>
                          </m:r>
                        </m:e>
                      </m:d>
                    </m:oMath>
                  </a14:m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9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9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9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9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9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49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9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a14:m>
                  <a:r>
                    <a:rPr lang="en-US" sz="49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4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3824" y="2394228"/>
                  <a:ext cx="20539363" cy="160043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395" t="-8779" b="-198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1384207" y="4530576"/>
                <a:ext cx="997118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d>
                        </m:e>
                        <m:sup>
                          <m: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  <m: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6</m:t>
                      </m:r>
                      <m:r>
                        <a:rPr lang="en-US" sz="5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207" y="4530576"/>
                <a:ext cx="9971180" cy="89255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D0396D4-B1B5-470D-B5AE-F9992F354796}"/>
                  </a:ext>
                </a:extLst>
              </p:cNvPr>
              <p:cNvSpPr/>
              <p:nvPr/>
            </p:nvSpPr>
            <p:spPr>
              <a:xfrm>
                <a:off x="992187" y="6172200"/>
                <a:ext cx="10997049" cy="98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</m:e>
                          </m:d>
                        </m:e>
                        <m:sup>
                          <m: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  <m:r>
                                <a:rPr lang="en-US" sz="52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2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22</m:t>
                          </m:r>
                        </m:e>
                      </m:rad>
                      <m:r>
                        <a:rPr lang="en-US" sz="5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187" y="6172200"/>
                <a:ext cx="10997049" cy="9867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B7AC1F11-FE92-4155-9A9C-E8A06EA75750}"/>
                  </a:ext>
                </a:extLst>
              </p:cNvPr>
              <p:cNvSpPr/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xmlns="" id="{BF0B8237-C443-4967-80CC-6845DD8B6CCF}"/>
              </a:ext>
            </a:extLst>
          </p:cNvPr>
          <p:cNvGrpSpPr/>
          <p:nvPr/>
        </p:nvGrpSpPr>
        <p:grpSpPr>
          <a:xfrm>
            <a:off x="448044" y="7772400"/>
            <a:ext cx="22743974" cy="5558315"/>
            <a:chOff x="1270511" y="5867400"/>
            <a:chExt cx="21819676" cy="8777361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xmlns="" id="{C84225EE-5E95-4AAB-8638-810931805807}"/>
                </a:ext>
              </a:extLst>
            </p:cNvPr>
            <p:cNvSpPr/>
            <p:nvPr/>
          </p:nvSpPr>
          <p:spPr>
            <a:xfrm>
              <a:off x="1272210" y="6139007"/>
              <a:ext cx="21817977" cy="85057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xmlns="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6" cy="1998260"/>
              <a:chOff x="1224541" y="6305967"/>
              <a:chExt cx="3811676" cy="199826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0105" y="5358946"/>
                <a:ext cx="1312261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2307898" cy="199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xmlns="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889526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xmlns="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8EE1F84-E0BE-4C1F-A247-C049DA52EFD0}"/>
                  </a:ext>
                </a:extLst>
              </p:cNvPr>
              <p:cNvSpPr/>
              <p:nvPr/>
            </p:nvSpPr>
            <p:spPr>
              <a:xfrm>
                <a:off x="915987" y="7924800"/>
                <a:ext cx="21259799" cy="5558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𝑂𝑦𝑧</m:t>
                        </m:r>
                      </m:e>
                    </m:d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𝑐𝑧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64−16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6+36+4−12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44+16−24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8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16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64=0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12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56=0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24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8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160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48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26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7</m:t>
                            </m:r>
                          </m:e>
                        </m:d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26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7924800"/>
                <a:ext cx="21259799" cy="5558316"/>
              </a:xfrm>
              <a:prstGeom prst="rect">
                <a:avLst/>
              </a:prstGeom>
              <a:blipFill rotWithShape="0">
                <a:blip r:embed="rId8"/>
                <a:stretch>
                  <a:fillRect l="-1118" t="-2193" b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860A3851-B417-430B-95B0-7679BB6D3A96}"/>
              </a:ext>
            </a:extLst>
          </p:cNvPr>
          <p:cNvGrpSpPr/>
          <p:nvPr/>
        </p:nvGrpSpPr>
        <p:grpSpPr>
          <a:xfrm>
            <a:off x="-455612" y="1447800"/>
            <a:ext cx="23698199" cy="817375"/>
            <a:chOff x="-288924" y="1892299"/>
            <a:chExt cx="22265232" cy="817373"/>
          </a:xfrm>
        </p:grpSpPr>
        <p:sp>
          <p:nvSpPr>
            <p:cNvPr id="47" name="Rounded Rectangle 2">
              <a:extLst>
                <a:ext uri="{FF2B5EF4-FFF2-40B4-BE49-F238E27FC236}">
                  <a16:creationId xmlns:a16="http://schemas.microsoft.com/office/drawing/2014/main" xmlns="" id="{358C3D3E-04BF-41FA-994C-4AD97E6B37B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8CFF1575-AC5A-42D8-970B-70BFF2F263E8}"/>
                </a:ext>
              </a:extLst>
            </p:cNvPr>
            <p:cNvSpPr txBox="1"/>
            <p:nvPr/>
          </p:nvSpPr>
          <p:spPr>
            <a:xfrm>
              <a:off x="1082675" y="1913523"/>
              <a:ext cx="9235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622C4704-B3A3-4E00-A5D4-008DC4D15995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749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0"/>
            <a:ext cx="23698199" cy="817375"/>
            <a:chOff x="-288924" y="1892299"/>
            <a:chExt cx="22265232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7291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ứ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ABCD (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ua 4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C46F260-EBEE-440C-86D9-5EE8588DE137}"/>
              </a:ext>
            </a:extLst>
          </p:cNvPr>
          <p:cNvGrpSpPr/>
          <p:nvPr/>
        </p:nvGrpSpPr>
        <p:grpSpPr>
          <a:xfrm>
            <a:off x="1076414" y="3030573"/>
            <a:ext cx="22775774" cy="7412100"/>
            <a:chOff x="1076414" y="4241232"/>
            <a:chExt cx="22775774" cy="7412100"/>
          </a:xfrm>
        </p:grpSpPr>
        <p:grpSp>
          <p:nvGrpSpPr>
            <p:cNvPr id="58" name="Group 5">
              <a:extLst>
                <a:ext uri="{FF2B5EF4-FFF2-40B4-BE49-F238E27FC236}">
                  <a16:creationId xmlns:a16="http://schemas.microsoft.com/office/drawing/2014/main" xmlns="" id="{5D399380-FAEA-45D0-A990-82CF6AB320A6}"/>
                </a:ext>
              </a:extLst>
            </p:cNvPr>
            <p:cNvGrpSpPr/>
            <p:nvPr/>
          </p:nvGrpSpPr>
          <p:grpSpPr>
            <a:xfrm>
              <a:off x="1294540" y="4671091"/>
              <a:ext cx="22557648" cy="6982241"/>
              <a:chOff x="543533" y="1083939"/>
              <a:chExt cx="8882964" cy="2748940"/>
            </a:xfrm>
          </p:grpSpPr>
          <p:sp>
            <p:nvSpPr>
              <p:cNvPr id="78" name="Rounded Rectangle 38">
                <a:extLst>
                  <a:ext uri="{FF2B5EF4-FFF2-40B4-BE49-F238E27FC236}">
                    <a16:creationId xmlns:a16="http://schemas.microsoft.com/office/drawing/2014/main" xmlns="" id="{88E9AEC9-234E-4AE4-9681-7B3420CFE2CF}"/>
                  </a:ext>
                </a:extLst>
              </p:cNvPr>
              <p:cNvSpPr/>
              <p:nvPr/>
            </p:nvSpPr>
            <p:spPr>
              <a:xfrm>
                <a:off x="543533" y="1083939"/>
                <a:ext cx="8882964" cy="274894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xmlns="" id="{FECF5900-786A-479A-BA53-9C915955F23E}"/>
                      </a:ext>
                    </a:extLst>
                  </p:cNvPr>
                  <p:cNvSpPr txBox="1"/>
                  <p:nvPr/>
                </p:nvSpPr>
                <p:spPr>
                  <a:xfrm>
                    <a:off x="689623" y="1401567"/>
                    <a:ext cx="8586840" cy="24313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ước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: </a:t>
                    </a:r>
                    <a:r>
                      <a:rPr lang="en-US" sz="5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ạng</a:t>
                    </a:r>
                    <a:r>
                      <a:rPr lang="en-US" sz="5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14:m>
                      <m:oMath xmlns:m="http://schemas.openxmlformats.org/officeDocument/2006/math"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):</m:t>
                        </m:r>
                        <m:r>
                          <m:rPr>
                            <m:nor/>
                          </m:rPr>
                          <a:rPr lang="en-US" sz="5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𝑎𝑥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𝑏𝑦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𝑐𝑧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m:rPr>
                            <m:nor/>
                          </m:rPr>
                          <a:rPr lang="en-US" sz="5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oMath>
                    </a14:m>
                    <a:endPara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5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&gt;0)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ước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: 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ế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ọa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ộ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4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iểm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A, B, C, D 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ào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(S) 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ước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3: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Giải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ệ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ìm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ược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a, b, c, d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uy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ra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ương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rình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ặt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ầu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S)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ần</a:t>
                    </a:r>
                    <a:r>
                      <a:rPr lang="en-US" sz="5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54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ìm</a:t>
                    </a:r>
                    <a:endPara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FECF5900-786A-479A-BA53-9C915955F2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9623" y="1401567"/>
                    <a:ext cx="8586840" cy="243131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482" b="-50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65">
              <a:extLst>
                <a:ext uri="{FF2B5EF4-FFF2-40B4-BE49-F238E27FC236}">
                  <a16:creationId xmlns:a16="http://schemas.microsoft.com/office/drawing/2014/main" xmlns="" id="{1F757352-7226-4367-AC5A-1FCFBFA33A97}"/>
                </a:ext>
              </a:extLst>
            </p:cNvPr>
            <p:cNvGrpSpPr/>
            <p:nvPr/>
          </p:nvGrpSpPr>
          <p:grpSpPr>
            <a:xfrm>
              <a:off x="1076414" y="4241232"/>
              <a:ext cx="9059773" cy="918605"/>
              <a:chOff x="166396" y="8618419"/>
              <a:chExt cx="9059773" cy="918605"/>
            </a:xfrm>
          </p:grpSpPr>
          <p:sp>
            <p:nvSpPr>
              <p:cNvPr id="60" name="Freeform 20">
                <a:extLst>
                  <a:ext uri="{FF2B5EF4-FFF2-40B4-BE49-F238E27FC236}">
                    <a16:creationId xmlns:a16="http://schemas.microsoft.com/office/drawing/2014/main" xmlns="" id="{2F18F802-5DE6-4518-B412-74EC3E35B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618419"/>
                <a:ext cx="6403247" cy="91860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7">
                <a:extLst>
                  <a:ext uri="{FF2B5EF4-FFF2-40B4-BE49-F238E27FC236}">
                    <a16:creationId xmlns:a16="http://schemas.microsoft.com/office/drawing/2014/main" xmlns="" id="{0089E033-A613-4115-BE54-236A1C4D6691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6" name="Freeform 45">
                  <a:extLst>
                    <a:ext uri="{FF2B5EF4-FFF2-40B4-BE49-F238E27FC236}">
                      <a16:creationId xmlns:a16="http://schemas.microsoft.com/office/drawing/2014/main" xmlns="" id="{D079B2B7-FE6D-4B5B-9CA9-7D81C44FC4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6">
                  <a:extLst>
                    <a:ext uri="{FF2B5EF4-FFF2-40B4-BE49-F238E27FC236}">
                      <a16:creationId xmlns:a16="http://schemas.microsoft.com/office/drawing/2014/main" xmlns="" id="{6486BF2F-4E47-4F77-B2BB-6E1B9992CA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47">
                  <a:extLst>
                    <a:ext uri="{FF2B5EF4-FFF2-40B4-BE49-F238E27FC236}">
                      <a16:creationId xmlns:a16="http://schemas.microsoft.com/office/drawing/2014/main" xmlns="" id="{E08F9F09-F2D8-4208-BA99-CE1B449544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48">
                  <a:extLst>
                    <a:ext uri="{FF2B5EF4-FFF2-40B4-BE49-F238E27FC236}">
                      <a16:creationId xmlns:a16="http://schemas.microsoft.com/office/drawing/2014/main" xmlns="" id="{67C762D7-6B8A-4AF4-8154-5E87927CA5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9">
                  <a:extLst>
                    <a:ext uri="{FF2B5EF4-FFF2-40B4-BE49-F238E27FC236}">
                      <a16:creationId xmlns:a16="http://schemas.microsoft.com/office/drawing/2014/main" xmlns="" id="{BE2843CF-666C-4CA1-BC71-0F8F9FFA9E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50">
                  <a:extLst>
                    <a:ext uri="{FF2B5EF4-FFF2-40B4-BE49-F238E27FC236}">
                      <a16:creationId xmlns:a16="http://schemas.microsoft.com/office/drawing/2014/main" xmlns="" id="{9F4133BC-363C-422D-8298-E6EE3F874A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51">
                  <a:extLst>
                    <a:ext uri="{FF2B5EF4-FFF2-40B4-BE49-F238E27FC236}">
                      <a16:creationId xmlns:a16="http://schemas.microsoft.com/office/drawing/2014/main" xmlns="" id="{C7B85212-12A7-4EED-BDC7-A595D477AB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2">
                  <a:extLst>
                    <a:ext uri="{FF2B5EF4-FFF2-40B4-BE49-F238E27FC236}">
                      <a16:creationId xmlns:a16="http://schemas.microsoft.com/office/drawing/2014/main" xmlns="" id="{FBFB8D44-96B3-465C-8E90-315A105A1B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Rectangle 53">
                  <a:extLst>
                    <a:ext uri="{FF2B5EF4-FFF2-40B4-BE49-F238E27FC236}">
                      <a16:creationId xmlns:a16="http://schemas.microsoft.com/office/drawing/2014/main" xmlns="" id="{B65022C1-CE80-4345-9CDC-F7F3460827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Rectangle 54">
                  <a:extLst>
                    <a:ext uri="{FF2B5EF4-FFF2-40B4-BE49-F238E27FC236}">
                      <a16:creationId xmlns:a16="http://schemas.microsoft.com/office/drawing/2014/main" xmlns="" id="{265D7CAE-083C-4CFC-98CF-CB78747B6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5">
                  <a:extLst>
                    <a:ext uri="{FF2B5EF4-FFF2-40B4-BE49-F238E27FC236}">
                      <a16:creationId xmlns:a16="http://schemas.microsoft.com/office/drawing/2014/main" xmlns="" id="{C08FECC8-5649-4E00-9C70-203E1DC935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56">
                  <a:extLst>
                    <a:ext uri="{FF2B5EF4-FFF2-40B4-BE49-F238E27FC236}">
                      <a16:creationId xmlns:a16="http://schemas.microsoft.com/office/drawing/2014/main" xmlns="" id="{307051AA-5FF5-422F-96B1-5EF6E303FF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EB9C2833-1390-4518-AAA1-B86AC381F99C}"/>
                  </a:ext>
                </a:extLst>
              </p:cNvPr>
              <p:cNvSpPr txBox="1"/>
              <p:nvPr/>
            </p:nvSpPr>
            <p:spPr>
              <a:xfrm>
                <a:off x="1008317" y="8635846"/>
                <a:ext cx="8217852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3087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D55402F-DFBC-477A-A5E7-5ADFEB3072A1}"/>
              </a:ext>
            </a:extLst>
          </p:cNvPr>
          <p:cNvGrpSpPr/>
          <p:nvPr/>
        </p:nvGrpSpPr>
        <p:grpSpPr>
          <a:xfrm>
            <a:off x="0" y="4495800"/>
            <a:ext cx="24004587" cy="3684598"/>
            <a:chOff x="-278813" y="2714437"/>
            <a:chExt cx="30177549" cy="1842299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ADEC13B-D7DF-4D22-A4B8-79409C3D72A3}"/>
                </a:ext>
              </a:extLst>
            </p:cNvPr>
            <p:cNvSpPr/>
            <p:nvPr/>
          </p:nvSpPr>
          <p:spPr>
            <a:xfrm>
              <a:off x="15433629" y="2714437"/>
              <a:ext cx="14369312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F5B5E8E6-7DFA-40A4-96EE-87E92BC5110A}"/>
                </a:ext>
              </a:extLst>
            </p:cNvPr>
            <p:cNvSpPr/>
            <p:nvPr/>
          </p:nvSpPr>
          <p:spPr>
            <a:xfrm>
              <a:off x="14858856" y="27906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5923485" y="2801289"/>
                  <a:ext cx="13975251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):(</m:t>
                        </m:r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4.</m:t>
                        </m:r>
                      </m:oMath>
                    </m:oMathPara>
                  </a14:m>
                  <a:endParaRPr lang="en-US" sz="4800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23485" y="2801289"/>
                  <a:ext cx="13975251" cy="43088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A3C6CC3A-5673-4D0D-B58B-18A7D4C42A24}"/>
                </a:ext>
              </a:extLst>
            </p:cNvPr>
            <p:cNvSpPr/>
            <p:nvPr/>
          </p:nvSpPr>
          <p:spPr>
            <a:xfrm>
              <a:off x="297953" y="2714437"/>
              <a:ext cx="14448010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27A74AA-42E7-47C3-8C10-8353865771CA}"/>
                </a:ext>
              </a:extLst>
            </p:cNvPr>
            <p:cNvSpPr/>
            <p:nvPr/>
          </p:nvSpPr>
          <p:spPr>
            <a:xfrm>
              <a:off x="-180117" y="2785671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C59E92F-E431-448B-8D96-8872D97AAB0E}"/>
                </a:ext>
              </a:extLst>
            </p:cNvPr>
            <p:cNvSpPr/>
            <p:nvPr/>
          </p:nvSpPr>
          <p:spPr>
            <a:xfrm>
              <a:off x="297955" y="3476437"/>
              <a:ext cx="14481601" cy="61617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A6604AE-5AF3-45C4-AFB8-99A356218470}"/>
                </a:ext>
              </a:extLst>
            </p:cNvPr>
            <p:cNvSpPr/>
            <p:nvPr/>
          </p:nvSpPr>
          <p:spPr>
            <a:xfrm>
              <a:off x="-278813" y="3536468"/>
              <a:ext cx="1232126" cy="55029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31B49301-310F-48C5-9B7D-5DE75F353DD6}"/>
                </a:ext>
              </a:extLst>
            </p:cNvPr>
            <p:cNvSpPr txBox="1"/>
            <p:nvPr/>
          </p:nvSpPr>
          <p:spPr>
            <a:xfrm>
              <a:off x="915494" y="4141237"/>
              <a:ext cx="10293538" cy="415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endParaRPr lang="en-US" sz="4800" dirty="0">
                <a:latin typeface="+mj-lt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7149C39D-9BAE-42B5-8408-659A6B07BAD8}"/>
                </a:ext>
              </a:extLst>
            </p:cNvPr>
            <p:cNvSpPr/>
            <p:nvPr/>
          </p:nvSpPr>
          <p:spPr>
            <a:xfrm>
              <a:off x="15397095" y="3476437"/>
              <a:ext cx="14393342" cy="61617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6A8679D-ACCA-4277-8DA8-88AA76BDB7B0}"/>
                </a:ext>
              </a:extLst>
            </p:cNvPr>
            <p:cNvSpPr/>
            <p:nvPr/>
          </p:nvSpPr>
          <p:spPr>
            <a:xfrm>
              <a:off x="14837572" y="35526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5826555" y="3594338"/>
                  <a:ext cx="13976386" cy="4154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):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4.</m:t>
                        </m:r>
                      </m:oMath>
                    </m:oMathPara>
                  </a14:m>
                  <a:endParaRPr lang="en-US" sz="48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6555" y="3594338"/>
                  <a:ext cx="13976386" cy="4154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924861A-F75C-4EF4-A9C9-19336CE11808}"/>
              </a:ext>
            </a:extLst>
          </p:cNvPr>
          <p:cNvSpPr/>
          <p:nvPr/>
        </p:nvSpPr>
        <p:spPr>
          <a:xfrm>
            <a:off x="14389" y="4638268"/>
            <a:ext cx="1088672" cy="100053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240133" y="2514599"/>
            <a:ext cx="23916854" cy="1817133"/>
            <a:chOff x="1587" y="2514599"/>
            <a:chExt cx="23916854" cy="181713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BF5667A-0D4F-49BD-9C5C-1A34C745FBBB}"/>
                </a:ext>
              </a:extLst>
            </p:cNvPr>
            <p:cNvGrpSpPr/>
            <p:nvPr/>
          </p:nvGrpSpPr>
          <p:grpSpPr>
            <a:xfrm>
              <a:off x="1587" y="2514599"/>
              <a:ext cx="23850600" cy="1752600"/>
              <a:chOff x="461350" y="1697076"/>
              <a:chExt cx="23048454" cy="1310503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xmlns="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461350" y="1697076"/>
                <a:ext cx="3385535" cy="910753"/>
                <a:chOff x="461350" y="1697076"/>
                <a:chExt cx="3385535" cy="910753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xmlns="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455794" y="2386373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xmlns="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461350" y="1697076"/>
                  <a:ext cx="3385535" cy="729368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xmlns="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xmlns="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xmlns="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xmlns="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xmlns="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xmlns="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xmlns="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xmlns="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xmlns="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xmlns="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3334" y="1764282"/>
                  <a:ext cx="1682623" cy="621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546628"/>
                  <a:ext cx="20337294" cy="17851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xyz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1;1;0</m:t>
                          </m:r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3;1;2</m:t>
                          </m:r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−1;1;2</m:t>
                          </m:r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en-US" sz="5500" i="1" dirty="0" smtClean="0"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1;−1;2</m:t>
                          </m:r>
                        </m:e>
                      </m:d>
                      <m:r>
                        <a:rPr lang="en-US" sz="5500" b="0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a14:m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oạ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ếp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546628"/>
                  <a:ext cx="20337294" cy="178510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49" t="-9556" b="-201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915987" y="4648200"/>
                <a:ext cx="11138003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4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4648200"/>
                <a:ext cx="11138003" cy="8617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D0396D4-B1B5-470D-B5AE-F9992F354796}"/>
                  </a:ext>
                </a:extLst>
              </p:cNvPr>
              <p:cNvSpPr/>
              <p:nvPr/>
            </p:nvSpPr>
            <p:spPr>
              <a:xfrm>
                <a:off x="977074" y="6266959"/>
                <a:ext cx="10792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74" y="6266959"/>
                <a:ext cx="10792698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B7AC1F11-FE92-4155-9A9C-E8A06EA75750}"/>
                  </a:ext>
                </a:extLst>
              </p:cNvPr>
              <p:cNvSpPr/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xmlns="" id="{BF0B8237-C443-4967-80CC-6845DD8B6CCF}"/>
              </a:ext>
            </a:extLst>
          </p:cNvPr>
          <p:cNvGrpSpPr/>
          <p:nvPr/>
        </p:nvGrpSpPr>
        <p:grpSpPr>
          <a:xfrm>
            <a:off x="218852" y="7350206"/>
            <a:ext cx="23518510" cy="5797944"/>
            <a:chOff x="1270511" y="5867400"/>
            <a:chExt cx="22063550" cy="11130940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xmlns="" id="{C84225EE-5E95-4AAB-8638-810931805807}"/>
                </a:ext>
              </a:extLst>
            </p:cNvPr>
            <p:cNvSpPr/>
            <p:nvPr/>
          </p:nvSpPr>
          <p:spPr>
            <a:xfrm>
              <a:off x="1270511" y="5946485"/>
              <a:ext cx="22063550" cy="110518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xmlns="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6" cy="1998260"/>
              <a:chOff x="1224541" y="6305967"/>
              <a:chExt cx="3811676" cy="199826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9081" y="5509970"/>
                <a:ext cx="1614309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2307898" cy="199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xmlns="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xmlns="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8EE1F84-E0BE-4C1F-A247-C049DA52EFD0}"/>
                  </a:ext>
                </a:extLst>
              </p:cNvPr>
              <p:cNvSpPr/>
              <p:nvPr/>
            </p:nvSpPr>
            <p:spPr>
              <a:xfrm>
                <a:off x="1072134" y="7437820"/>
                <a:ext cx="22794384" cy="5406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endParaRPr lang="en-US" sz="4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):</m:t>
                    </m:r>
                    <m:r>
                      <m:rPr>
                        <m:nor/>
                      </m:rPr>
                      <a:rPr lang="en-US" sz="46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𝑏𝑦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𝑐𝑧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=0</m:t>
                    </m:r>
                    <m:r>
                      <m:rPr>
                        <m:nor/>
                      </m:rPr>
                      <a:rPr lang="en-US" sz="46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60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endParaRPr lang="en-US" sz="4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4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4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∈(</m:t>
                            </m:r>
                            <m:func>
                              <m:func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fName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∈(</m:t>
                            </m:r>
                            <m:func>
                              <m:func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fName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∈(</m:t>
                            </m:r>
                            <m:func>
                              <m:func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fName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∈(</m:t>
                            </m:r>
                            <m:func>
                              <m:func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fName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eqArr>
                      </m:e>
                    </m:d>
                    <m:r>
                      <a:rPr lang="en-US" sz="46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=−14</m:t>
                            </m:r>
                          </m:e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=−6</m:t>
                            </m:r>
                          </m:e>
                          <m:e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6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</a:rPr>
                              <m:t>=−6</m:t>
                            </m:r>
                          </m:e>
                        </m:eqArr>
                      </m:e>
                    </m:d>
                    <m:r>
                      <a:rPr lang="en-US" sz="46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=1;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=2;</m:t>
                    </m:r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𝑑</m:t>
                        </m:r>
                      </m:fName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sz="46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fr-FR" sz="4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):(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1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1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6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4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134" y="7437820"/>
                <a:ext cx="22794384" cy="5406993"/>
              </a:xfrm>
              <a:prstGeom prst="rect">
                <a:avLst/>
              </a:prstGeom>
              <a:blipFill rotWithShape="0">
                <a:blip r:embed="rId8"/>
                <a:stretch>
                  <a:fillRect l="-1150" t="-2368" b="-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91ABC69C-69F8-4778-BE59-56CBCEC08A9E}"/>
              </a:ext>
            </a:extLst>
          </p:cNvPr>
          <p:cNvGrpSpPr/>
          <p:nvPr/>
        </p:nvGrpSpPr>
        <p:grpSpPr>
          <a:xfrm>
            <a:off x="-455612" y="1572060"/>
            <a:ext cx="23698199" cy="817375"/>
            <a:chOff x="-288924" y="1892299"/>
            <a:chExt cx="22265232" cy="81737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xmlns="" id="{46B7650F-8730-411B-BE68-FF5660E92A5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8171757A-A0AA-487F-AAAB-4AA4D1C077C7}"/>
                </a:ext>
              </a:extLst>
            </p:cNvPr>
            <p:cNvSpPr txBox="1"/>
            <p:nvPr/>
          </p:nvSpPr>
          <p:spPr>
            <a:xfrm>
              <a:off x="1082675" y="1913523"/>
              <a:ext cx="77291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16FECCA3-E3CB-4C44-AF5E-35D4D1E18586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ứ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ABCD (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ua 4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051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D55402F-DFBC-477A-A5E7-5ADFEB3072A1}"/>
              </a:ext>
            </a:extLst>
          </p:cNvPr>
          <p:cNvGrpSpPr/>
          <p:nvPr/>
        </p:nvGrpSpPr>
        <p:grpSpPr>
          <a:xfrm>
            <a:off x="0" y="4495800"/>
            <a:ext cx="24004587" cy="3684598"/>
            <a:chOff x="-278813" y="2714437"/>
            <a:chExt cx="30177549" cy="1842299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ADEC13B-D7DF-4D22-A4B8-79409C3D72A3}"/>
                </a:ext>
              </a:extLst>
            </p:cNvPr>
            <p:cNvSpPr/>
            <p:nvPr/>
          </p:nvSpPr>
          <p:spPr>
            <a:xfrm>
              <a:off x="15433629" y="2714437"/>
              <a:ext cx="14369312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F5B5E8E6-7DFA-40A4-96EE-87E92BC5110A}"/>
                </a:ext>
              </a:extLst>
            </p:cNvPr>
            <p:cNvSpPr/>
            <p:nvPr/>
          </p:nvSpPr>
          <p:spPr>
            <a:xfrm>
              <a:off x="14858856" y="27906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5923485" y="2801289"/>
                  <a:ext cx="13975251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):(</m:t>
                        </m:r>
                        <m:r>
                          <a:rPr lang="en-US" sz="480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4.</m:t>
                        </m:r>
                      </m:oMath>
                    </m:oMathPara>
                  </a14:m>
                  <a:endParaRPr lang="en-US" sz="4800" i="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23485" y="2801289"/>
                  <a:ext cx="13975251" cy="43088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A3C6CC3A-5673-4D0D-B58B-18A7D4C42A24}"/>
                </a:ext>
              </a:extLst>
            </p:cNvPr>
            <p:cNvSpPr/>
            <p:nvPr/>
          </p:nvSpPr>
          <p:spPr>
            <a:xfrm>
              <a:off x="297953" y="2714437"/>
              <a:ext cx="14448010" cy="619341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27A74AA-42E7-47C3-8C10-8353865771CA}"/>
                </a:ext>
              </a:extLst>
            </p:cNvPr>
            <p:cNvSpPr/>
            <p:nvPr/>
          </p:nvSpPr>
          <p:spPr>
            <a:xfrm>
              <a:off x="-180117" y="2785671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C59E92F-E431-448B-8D96-8872D97AAB0E}"/>
                </a:ext>
              </a:extLst>
            </p:cNvPr>
            <p:cNvSpPr/>
            <p:nvPr/>
          </p:nvSpPr>
          <p:spPr>
            <a:xfrm>
              <a:off x="297955" y="3476437"/>
              <a:ext cx="14481601" cy="61617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A6604AE-5AF3-45C4-AFB8-99A356218470}"/>
                </a:ext>
              </a:extLst>
            </p:cNvPr>
            <p:cNvSpPr/>
            <p:nvPr/>
          </p:nvSpPr>
          <p:spPr>
            <a:xfrm>
              <a:off x="-278813" y="3536468"/>
              <a:ext cx="1232126" cy="55029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31B49301-310F-48C5-9B7D-5DE75F353DD6}"/>
                </a:ext>
              </a:extLst>
            </p:cNvPr>
            <p:cNvSpPr txBox="1"/>
            <p:nvPr/>
          </p:nvSpPr>
          <p:spPr>
            <a:xfrm>
              <a:off x="915494" y="4141237"/>
              <a:ext cx="10293538" cy="415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endParaRPr lang="en-US" sz="4800" dirty="0">
                <a:latin typeface="+mj-lt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7149C39D-9BAE-42B5-8408-659A6B07BAD8}"/>
                </a:ext>
              </a:extLst>
            </p:cNvPr>
            <p:cNvSpPr/>
            <p:nvPr/>
          </p:nvSpPr>
          <p:spPr>
            <a:xfrm>
              <a:off x="15397095" y="3476437"/>
              <a:ext cx="14393342" cy="61617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6A8679D-ACCA-4277-8DA8-88AA76BDB7B0}"/>
                </a:ext>
              </a:extLst>
            </p:cNvPr>
            <p:cNvSpPr/>
            <p:nvPr/>
          </p:nvSpPr>
          <p:spPr>
            <a:xfrm>
              <a:off x="14837572" y="355263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5826555" y="3594338"/>
                  <a:ext cx="13976386" cy="4154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):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4.</m:t>
                        </m:r>
                      </m:oMath>
                    </m:oMathPara>
                  </a14:m>
                  <a:endParaRPr lang="en-US" sz="48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6555" y="3594338"/>
                  <a:ext cx="13976386" cy="4154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924861A-F75C-4EF4-A9C9-19336CE11808}"/>
              </a:ext>
            </a:extLst>
          </p:cNvPr>
          <p:cNvSpPr/>
          <p:nvPr/>
        </p:nvSpPr>
        <p:spPr>
          <a:xfrm>
            <a:off x="14389" y="4638268"/>
            <a:ext cx="1088672" cy="100053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240133" y="2514599"/>
            <a:ext cx="23916854" cy="1817133"/>
            <a:chOff x="1587" y="2514599"/>
            <a:chExt cx="23916854" cy="181713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BF5667A-0D4F-49BD-9C5C-1A34C745FBBB}"/>
                </a:ext>
              </a:extLst>
            </p:cNvPr>
            <p:cNvGrpSpPr/>
            <p:nvPr/>
          </p:nvGrpSpPr>
          <p:grpSpPr>
            <a:xfrm>
              <a:off x="1587" y="2514599"/>
              <a:ext cx="23850600" cy="1752600"/>
              <a:chOff x="461350" y="1697076"/>
              <a:chExt cx="23048454" cy="1310503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xmlns="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699505"/>
                <a:ext cx="22794787" cy="1308074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461350" y="1697076"/>
                <a:ext cx="3385535" cy="910753"/>
                <a:chOff x="461350" y="1697076"/>
                <a:chExt cx="3385535" cy="910753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xmlns="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455794" y="2386373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xmlns="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461350" y="1697076"/>
                  <a:ext cx="3385535" cy="729368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xmlns="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xmlns="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xmlns="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xmlns="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xmlns="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xmlns="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xmlns="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xmlns="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xmlns="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xmlns="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3334" y="1764282"/>
                  <a:ext cx="1682623" cy="621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546628"/>
                  <a:ext cx="20337294" cy="17851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xyz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1;1;0</m:t>
                          </m:r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3;1;2</m:t>
                          </m:r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−1;1;2</m:t>
                          </m:r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endParaRPr lang="en-US" sz="5500" i="1" dirty="0" smtClean="0"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1;−1;2</m:t>
                          </m:r>
                        </m:e>
                      </m:d>
                      <m:r>
                        <a:rPr lang="en-US" sz="5500" b="0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a14:m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oạ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ếp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546628"/>
                  <a:ext cx="20337294" cy="178510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649" t="-9556" b="-201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915987" y="4648200"/>
                <a:ext cx="11138003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4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4648200"/>
                <a:ext cx="11138003" cy="8617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D0396D4-B1B5-470D-B5AE-F9992F354796}"/>
                  </a:ext>
                </a:extLst>
              </p:cNvPr>
              <p:cNvSpPr/>
              <p:nvPr/>
            </p:nvSpPr>
            <p:spPr>
              <a:xfrm>
                <a:off x="977074" y="6266959"/>
                <a:ext cx="10792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:(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74" y="6266959"/>
                <a:ext cx="10792698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B7AC1F11-FE92-4155-9A9C-E8A06EA75750}"/>
                  </a:ext>
                </a:extLst>
              </p:cNvPr>
              <p:cNvSpPr/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xmlns="" id="{BF0B8237-C443-4967-80CC-6845DD8B6CCF}"/>
              </a:ext>
            </a:extLst>
          </p:cNvPr>
          <p:cNvGrpSpPr/>
          <p:nvPr/>
        </p:nvGrpSpPr>
        <p:grpSpPr>
          <a:xfrm>
            <a:off x="218852" y="7350206"/>
            <a:ext cx="23518510" cy="5797944"/>
            <a:chOff x="1270511" y="5867400"/>
            <a:chExt cx="22063550" cy="11130940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xmlns="" id="{C84225EE-5E95-4AAB-8638-810931805807}"/>
                </a:ext>
              </a:extLst>
            </p:cNvPr>
            <p:cNvSpPr/>
            <p:nvPr/>
          </p:nvSpPr>
          <p:spPr>
            <a:xfrm>
              <a:off x="1270511" y="5946485"/>
              <a:ext cx="22063550" cy="110518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xmlns="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6" cy="1998260"/>
              <a:chOff x="1224541" y="6305967"/>
              <a:chExt cx="3811676" cy="199826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9081" y="5509970"/>
                <a:ext cx="1614309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2307898" cy="199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xmlns="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xmlns="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8EE1F84-E0BE-4C1F-A247-C049DA52EFD0}"/>
                  </a:ext>
                </a:extLst>
              </p:cNvPr>
              <p:cNvSpPr/>
              <p:nvPr/>
            </p:nvSpPr>
            <p:spPr>
              <a:xfrm>
                <a:off x="1072134" y="7437820"/>
                <a:ext cx="22794384" cy="5333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55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14:m>
                  <m:oMath xmlns:m="http://schemas.openxmlformats.org/officeDocument/2006/math">
                    <m:r>
                      <a:rPr lang="en-US" sz="5500" b="1">
                        <a:latin typeface="Cambria Math" panose="02040503050406030204" pitchFamily="18" charset="0"/>
                      </a:rPr>
                      <m:t>     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G</m:t>
                    </m:r>
                    <m:r>
                      <a:rPr lang="en-US" sz="5500">
                        <a:latin typeface="Cambria Math"/>
                      </a:rPr>
                      <m:t>ọ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i</m:t>
                    </m:r>
                    <m:r>
                      <a:rPr lang="en-US" sz="5500">
                        <a:latin typeface="Cambria Math"/>
                      </a:rPr>
                      <m:t> 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US" sz="5500" i="1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l</m:t>
                    </m:r>
                    <m:r>
                      <a:rPr lang="en-US" sz="5500">
                        <a:latin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t</m:t>
                    </m:r>
                    <m:r>
                      <a:rPr lang="en-US" sz="5500"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m</m:t>
                    </m:r>
                    <m:r>
                      <a:rPr lang="en-US" sz="55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m</m:t>
                    </m:r>
                    <m:r>
                      <a:rPr lang="en-US" sz="5500">
                        <a:latin typeface="Cambria Math"/>
                      </a:rPr>
                      <m:t>ặ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t</m:t>
                    </m:r>
                    <m:r>
                      <a:rPr lang="en-US" sz="55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c</m:t>
                    </m:r>
                    <m:r>
                      <a:rPr lang="en-US" sz="5500">
                        <a:latin typeface="Cambria Math"/>
                      </a:rPr>
                      <m:t>ầ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u</m:t>
                    </m:r>
                    <m:r>
                      <a:rPr lang="en-US" sz="55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c</m:t>
                    </m:r>
                    <m:r>
                      <a:rPr lang="en-US" sz="5500">
                        <a:latin typeface="Cambria Math"/>
                      </a:rPr>
                      <m:t>ầ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n</m:t>
                    </m:r>
                    <m:r>
                      <a:rPr lang="en-US" sz="55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t</m:t>
                    </m:r>
                    <m:r>
                      <a:rPr lang="en-US" sz="5500">
                        <a:latin typeface="Cambria Math"/>
                      </a:rPr>
                      <m:t>ì</m:t>
                    </m:r>
                    <m:r>
                      <m:rPr>
                        <m:sty m:val="p"/>
                      </m:rPr>
                      <a:rPr lang="en-US" sz="5500">
                        <a:latin typeface="Cambria Math"/>
                      </a:rPr>
                      <m:t>m</m:t>
                    </m:r>
                    <m:r>
                      <a:rPr lang="en-US" sz="55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55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(1;1;2),</m:t>
                    </m:r>
                    <m:func>
                      <m:func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𝑅</m:t>
                        </m:r>
                      </m:fName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sz="5500" i="1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55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):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−1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−1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134" y="7437820"/>
                <a:ext cx="22794384" cy="5333576"/>
              </a:xfrm>
              <a:prstGeom prst="rect">
                <a:avLst/>
              </a:prstGeom>
              <a:blipFill rotWithShape="0">
                <a:blip r:embed="rId8"/>
                <a:stretch>
                  <a:fillRect l="-1471" t="-3086" b="-6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91ABC69C-69F8-4778-BE59-56CBCEC08A9E}"/>
              </a:ext>
            </a:extLst>
          </p:cNvPr>
          <p:cNvGrpSpPr/>
          <p:nvPr/>
        </p:nvGrpSpPr>
        <p:grpSpPr>
          <a:xfrm>
            <a:off x="-455612" y="1572060"/>
            <a:ext cx="23698199" cy="817375"/>
            <a:chOff x="-288924" y="1892299"/>
            <a:chExt cx="22265232" cy="81737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xmlns="" id="{46B7650F-8730-411B-BE68-FF5660E92A5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8171757A-A0AA-487F-AAAB-4AA4D1C077C7}"/>
                </a:ext>
              </a:extLst>
            </p:cNvPr>
            <p:cNvSpPr txBox="1"/>
            <p:nvPr/>
          </p:nvSpPr>
          <p:spPr>
            <a:xfrm>
              <a:off x="1082675" y="1913523"/>
              <a:ext cx="77291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16FECCA3-E3CB-4C44-AF5E-35D4D1E18586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ứ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ABCD (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ua 4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627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CD55402F-DFBC-477A-A5E7-5ADFEB3072A1}"/>
              </a:ext>
            </a:extLst>
          </p:cNvPr>
          <p:cNvGrpSpPr/>
          <p:nvPr/>
        </p:nvGrpSpPr>
        <p:grpSpPr>
          <a:xfrm>
            <a:off x="218634" y="4250319"/>
            <a:ext cx="23661279" cy="2990856"/>
            <a:chOff x="-125474" y="2654916"/>
            <a:chExt cx="29745960" cy="1495428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4ADEC13B-D7DF-4D22-A4B8-79409C3D72A3}"/>
                </a:ext>
              </a:extLst>
            </p:cNvPr>
            <p:cNvSpPr/>
            <p:nvPr/>
          </p:nvSpPr>
          <p:spPr>
            <a:xfrm>
              <a:off x="15520607" y="2697738"/>
              <a:ext cx="13681841" cy="689519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F5B5E8E6-7DFA-40A4-96EE-87E92BC5110A}"/>
                </a:ext>
              </a:extLst>
            </p:cNvPr>
            <p:cNvSpPr/>
            <p:nvPr/>
          </p:nvSpPr>
          <p:spPr>
            <a:xfrm>
              <a:off x="14778584" y="278589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85EFD138-AE42-47CD-91E8-AA514F49A3A4}"/>
                    </a:ext>
                  </a:extLst>
                </p:cNvPr>
                <p:cNvSpPr txBox="1"/>
                <p:nvPr/>
              </p:nvSpPr>
              <p:spPr>
                <a:xfrm>
                  <a:off x="15695294" y="2654916"/>
                  <a:ext cx="13925192" cy="686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sz="440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37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=0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5EFD138-AE42-47CD-91E8-AA514F49A3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695294" y="2654916"/>
                  <a:ext cx="13925192" cy="68688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A3C6CC3A-5673-4D0D-B58B-18A7D4C42A24}"/>
                </a:ext>
              </a:extLst>
            </p:cNvPr>
            <p:cNvSpPr/>
            <p:nvPr/>
          </p:nvSpPr>
          <p:spPr>
            <a:xfrm>
              <a:off x="568722" y="2679145"/>
              <a:ext cx="13977026" cy="70811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27A74AA-42E7-47C3-8C10-8353865771CA}"/>
                </a:ext>
              </a:extLst>
            </p:cNvPr>
            <p:cNvSpPr/>
            <p:nvPr/>
          </p:nvSpPr>
          <p:spPr>
            <a:xfrm>
              <a:off x="-110950" y="2772691"/>
              <a:ext cx="124443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C59E92F-E431-448B-8D96-8872D97AAB0E}"/>
                </a:ext>
              </a:extLst>
            </p:cNvPr>
            <p:cNvSpPr/>
            <p:nvPr/>
          </p:nvSpPr>
          <p:spPr>
            <a:xfrm>
              <a:off x="535132" y="3479854"/>
              <a:ext cx="13962100" cy="66940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xmlns="" id="{6A6604AE-5AF3-45C4-AFB8-99A356218470}"/>
                </a:ext>
              </a:extLst>
            </p:cNvPr>
            <p:cNvSpPr/>
            <p:nvPr/>
          </p:nvSpPr>
          <p:spPr>
            <a:xfrm>
              <a:off x="-125474" y="3573074"/>
              <a:ext cx="1232126" cy="500267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7149C39D-9BAE-42B5-8408-659A6B07BAD8}"/>
                </a:ext>
              </a:extLst>
            </p:cNvPr>
            <p:cNvSpPr/>
            <p:nvPr/>
          </p:nvSpPr>
          <p:spPr>
            <a:xfrm>
              <a:off x="15520607" y="3476905"/>
              <a:ext cx="13681841" cy="66940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6A8679D-ACCA-4277-8DA8-88AA76BDB7B0}"/>
                </a:ext>
              </a:extLst>
            </p:cNvPr>
            <p:cNvSpPr/>
            <p:nvPr/>
          </p:nvSpPr>
          <p:spPr>
            <a:xfrm>
              <a:off x="14737340" y="3577757"/>
              <a:ext cx="126662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xmlns="" id="{44F6902C-619C-48E6-8AC3-89E7DAD52E12}"/>
                    </a:ext>
                  </a:extLst>
                </p:cNvPr>
                <p:cNvSpPr txBox="1"/>
                <p:nvPr/>
              </p:nvSpPr>
              <p:spPr>
                <a:xfrm>
                  <a:off x="15844716" y="3463457"/>
                  <a:ext cx="13549323" cy="686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sz="4400"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37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=0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44F6902C-619C-48E6-8AC3-89E7DAD52E1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44716" y="3463457"/>
                  <a:ext cx="13549323" cy="68688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924861A-F75C-4EF4-A9C9-19336CE11808}"/>
              </a:ext>
            </a:extLst>
          </p:cNvPr>
          <p:cNvSpPr/>
          <p:nvPr/>
        </p:nvSpPr>
        <p:spPr>
          <a:xfrm>
            <a:off x="231686" y="4497102"/>
            <a:ext cx="1088672" cy="100053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-74613" y="2470428"/>
            <a:ext cx="23774400" cy="1692771"/>
            <a:chOff x="-74613" y="2470428"/>
            <a:chExt cx="23774400" cy="169277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BF5667A-0D4F-49BD-9C5C-1A34C745FBBB}"/>
                </a:ext>
              </a:extLst>
            </p:cNvPr>
            <p:cNvGrpSpPr/>
            <p:nvPr/>
          </p:nvGrpSpPr>
          <p:grpSpPr>
            <a:xfrm>
              <a:off x="-74613" y="2481805"/>
              <a:ext cx="23774400" cy="1680256"/>
              <a:chOff x="534987" y="1764282"/>
              <a:chExt cx="22974817" cy="1256408"/>
            </a:xfrm>
          </p:grpSpPr>
          <p:sp>
            <p:nvSpPr>
              <p:cNvPr id="3" name="Rounded Rectangle 24">
                <a:extLst>
                  <a:ext uri="{FF2B5EF4-FFF2-40B4-BE49-F238E27FC236}">
                    <a16:creationId xmlns:a16="http://schemas.microsoft.com/office/drawing/2014/main" xmlns="" id="{C82418E7-9A8F-4457-948E-D9961BA58658}"/>
                  </a:ext>
                </a:extLst>
              </p:cNvPr>
              <p:cNvSpPr/>
              <p:nvPr/>
            </p:nvSpPr>
            <p:spPr bwMode="auto">
              <a:xfrm>
                <a:off x="715017" y="1826030"/>
                <a:ext cx="22794787" cy="1194660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 dirty="0"/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xmlns="" id="{BF1EE9F8-AECD-40EA-8769-86D1400005DA}"/>
                  </a:ext>
                </a:extLst>
              </p:cNvPr>
              <p:cNvGrpSpPr/>
              <p:nvPr/>
            </p:nvGrpSpPr>
            <p:grpSpPr>
              <a:xfrm>
                <a:off x="534987" y="1764282"/>
                <a:ext cx="3385535" cy="1059921"/>
                <a:chOff x="534987" y="1764282"/>
                <a:chExt cx="3385535" cy="1059921"/>
              </a:xfrm>
            </p:grpSpPr>
            <p:sp>
              <p:nvSpPr>
                <p:cNvPr id="5" name="Isosceles Triangle 44">
                  <a:extLst>
                    <a:ext uri="{FF2B5EF4-FFF2-40B4-BE49-F238E27FC236}">
                      <a16:creationId xmlns:a16="http://schemas.microsoft.com/office/drawing/2014/main" xmlns="" id="{9E9C87BC-69DB-44C9-8FA2-D96FEE2ABC3C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" name="Pentagon 27">
                  <a:extLst>
                    <a:ext uri="{FF2B5EF4-FFF2-40B4-BE49-F238E27FC236}">
                      <a16:creationId xmlns:a16="http://schemas.microsoft.com/office/drawing/2014/main" xmlns="" id="{7907EF53-01B2-4114-AD86-7436F1902745}"/>
                    </a:ext>
                  </a:extLst>
                </p:cNvPr>
                <p:cNvSpPr/>
                <p:nvPr/>
              </p:nvSpPr>
              <p:spPr bwMode="auto">
                <a:xfrm>
                  <a:off x="534987" y="1809862"/>
                  <a:ext cx="3385535" cy="793678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" name="Group 11">
                  <a:extLst>
                    <a:ext uri="{FF2B5EF4-FFF2-40B4-BE49-F238E27FC236}">
                      <a16:creationId xmlns:a16="http://schemas.microsoft.com/office/drawing/2014/main" xmlns="" id="{98D9416B-FD31-4D48-A5B2-4BA18FD268C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3"/>
                  <a:ext cx="582199" cy="537958"/>
                  <a:chOff x="7440266" y="3398548"/>
                  <a:chExt cx="757238" cy="765178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0" name="Freeform 31">
                    <a:extLst>
                      <a:ext uri="{FF2B5EF4-FFF2-40B4-BE49-F238E27FC236}">
                        <a16:creationId xmlns:a16="http://schemas.microsoft.com/office/drawing/2014/main" xmlns="" id="{122F4EAA-D950-46B9-A286-89DC57D2F3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1" name="Freeform 32">
                    <a:extLst>
                      <a:ext uri="{FF2B5EF4-FFF2-40B4-BE49-F238E27FC236}">
                        <a16:creationId xmlns:a16="http://schemas.microsoft.com/office/drawing/2014/main" xmlns="" id="{BE7AE2DF-8CE0-4806-84E8-F407414077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5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2" name="Freeform 33">
                    <a:extLst>
                      <a:ext uri="{FF2B5EF4-FFF2-40B4-BE49-F238E27FC236}">
                        <a16:creationId xmlns:a16="http://schemas.microsoft.com/office/drawing/2014/main" xmlns="" id="{C885CF3C-79A0-4E9E-A79D-373091F7AA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48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3" name="Rectangle 12">
                    <a:extLst>
                      <a:ext uri="{FF2B5EF4-FFF2-40B4-BE49-F238E27FC236}">
                        <a16:creationId xmlns:a16="http://schemas.microsoft.com/office/drawing/2014/main" xmlns="" id="{9F0CE459-AF13-4C05-94E1-3B88A30AA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xmlns="" id="{82D33552-F2F1-4A30-8114-93C24EEF7E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xmlns="" id="{C9DF9CAE-8C24-4906-B634-28FA44C07F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16" name="Rectangle 15">
                    <a:extLst>
                      <a:ext uri="{FF2B5EF4-FFF2-40B4-BE49-F238E27FC236}">
                        <a16:creationId xmlns:a16="http://schemas.microsoft.com/office/drawing/2014/main" xmlns="" id="{E6505EFA-80E3-4DC6-8B6A-223ECE8E9F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8" name="Chevron 29">
                  <a:extLst>
                    <a:ext uri="{FF2B5EF4-FFF2-40B4-BE49-F238E27FC236}">
                      <a16:creationId xmlns:a16="http://schemas.microsoft.com/office/drawing/2014/main" xmlns="" id="{36E28A05-D85A-41F5-BEFF-71F3F2AD0FF8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" name="TextBox 13">
                  <a:extLst>
                    <a:ext uri="{FF2B5EF4-FFF2-40B4-BE49-F238E27FC236}">
                      <a16:creationId xmlns:a16="http://schemas.microsoft.com/office/drawing/2014/main" xmlns="" id="{10B3DA93-FD0A-4E3B-AF32-978976CACE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03334" y="1764282"/>
                  <a:ext cx="1682623" cy="621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BA0E353C-486B-4C10-8C48-AEFC6D2AB28B}"/>
                    </a:ext>
                  </a:extLst>
                </p:cNvPr>
                <p:cNvSpPr/>
                <p:nvPr/>
              </p:nvSpPr>
              <p:spPr>
                <a:xfrm>
                  <a:off x="3581147" y="2470428"/>
                  <a:ext cx="19966240" cy="169277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xyz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latin typeface="Cambria Math" panose="02040503050406030204" pitchFamily="18" charset="0"/>
                            </a:rPr>
                            <m:t>−2;1;3</m:t>
                          </m:r>
                        </m:e>
                      </m:d>
                      <m:r>
                        <a:rPr lang="en-US" sz="5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52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200" i="1">
                              <a:latin typeface="Cambria Math" panose="02040503050406030204" pitchFamily="18" charset="0"/>
                            </a:rPr>
                            <m:t>1;</m:t>
                          </m:r>
                          <m:r>
                            <a:rPr lang="en-US" sz="5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5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52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52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52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200" b="0" dirty="0">
                    <a:latin typeface="Times New Roman" panose="02020603050405020304" pitchFamily="18" charset="0"/>
                  </a:endParaRPr>
                </a:p>
                <a:p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oại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ếp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OABC.</a:t>
                  </a: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A0E353C-486B-4C10-8C48-AEFC6D2AB28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147" y="2470428"/>
                  <a:ext cx="19966240" cy="169277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526" t="-8993" b="-197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8A652E16-271E-4732-8A73-FC38621DCAC8}"/>
                  </a:ext>
                </a:extLst>
              </p:cNvPr>
              <p:cNvSpPr txBox="1"/>
              <p:nvPr/>
            </p:nvSpPr>
            <p:spPr>
              <a:xfrm>
                <a:off x="1389835" y="4352959"/>
                <a:ext cx="10460360" cy="1375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4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A652E16-271E-4732-8A73-FC38621DC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835" y="4352959"/>
                <a:ext cx="10460360" cy="137569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D0396D4-B1B5-470D-B5AE-F9992F354796}"/>
                  </a:ext>
                </a:extLst>
              </p:cNvPr>
              <p:cNvSpPr/>
              <p:nvPr/>
            </p:nvSpPr>
            <p:spPr>
              <a:xfrm>
                <a:off x="1415592" y="5867400"/>
                <a:ext cx="10388870" cy="1375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0396D4-B1B5-470D-B5AE-F9992F3547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592" y="5867400"/>
                <a:ext cx="10388870" cy="13756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B7AC1F11-FE92-4155-9A9C-E8A06EA75750}"/>
                  </a:ext>
                </a:extLst>
              </p:cNvPr>
              <p:cNvSpPr/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𝐵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𝐷</m:t>
                          </m:r>
                        </m:e>
                      </m:acc>
                      <m:r>
                        <a:rPr lang="vi-VN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AC1F11-FE92-4155-9A9C-E8A06EA757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246" y="8979907"/>
                <a:ext cx="5987537" cy="8408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10">
            <a:extLst>
              <a:ext uri="{FF2B5EF4-FFF2-40B4-BE49-F238E27FC236}">
                <a16:creationId xmlns:a16="http://schemas.microsoft.com/office/drawing/2014/main" xmlns="" id="{BF0B8237-C443-4967-80CC-6845DD8B6CCF}"/>
              </a:ext>
            </a:extLst>
          </p:cNvPr>
          <p:cNvGrpSpPr/>
          <p:nvPr/>
        </p:nvGrpSpPr>
        <p:grpSpPr>
          <a:xfrm>
            <a:off x="422413" y="7397167"/>
            <a:ext cx="22743974" cy="6166433"/>
            <a:chOff x="1270511" y="5867400"/>
            <a:chExt cx="21819676" cy="10857469"/>
          </a:xfrm>
        </p:grpSpPr>
        <p:sp>
          <p:nvSpPr>
            <p:cNvPr id="39" name="Rounded Rectangle 63">
              <a:extLst>
                <a:ext uri="{FF2B5EF4-FFF2-40B4-BE49-F238E27FC236}">
                  <a16:creationId xmlns:a16="http://schemas.microsoft.com/office/drawing/2014/main" xmlns="" id="{C84225EE-5E95-4AAB-8638-810931805807}"/>
                </a:ext>
              </a:extLst>
            </p:cNvPr>
            <p:cNvSpPr/>
            <p:nvPr/>
          </p:nvSpPr>
          <p:spPr>
            <a:xfrm>
              <a:off x="1272210" y="6273176"/>
              <a:ext cx="21817977" cy="1045169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xmlns="" id="{E9EFB212-7431-4C8A-A092-3207AACE48A5}"/>
                </a:ext>
              </a:extLst>
            </p:cNvPr>
            <p:cNvGrpSpPr/>
            <p:nvPr/>
          </p:nvGrpSpPr>
          <p:grpSpPr>
            <a:xfrm>
              <a:off x="1270511" y="5867400"/>
              <a:ext cx="3811676" cy="1998260"/>
              <a:chOff x="1224541" y="6305967"/>
              <a:chExt cx="3811676" cy="1998260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457A6EA1-B9BE-48A5-95AA-E74D19915DF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03366" y="5415686"/>
                <a:ext cx="1425740" cy="32399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51F68B23-94C2-4B88-936B-F321BBFB1285}"/>
                  </a:ext>
                </a:extLst>
              </p:cNvPr>
              <p:cNvSpPr txBox="1"/>
              <p:nvPr/>
            </p:nvSpPr>
            <p:spPr>
              <a:xfrm>
                <a:off x="2361197" y="6305967"/>
                <a:ext cx="2307898" cy="1998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68">
                <a:extLst>
                  <a:ext uri="{FF2B5EF4-FFF2-40B4-BE49-F238E27FC236}">
                    <a16:creationId xmlns:a16="http://schemas.microsoft.com/office/drawing/2014/main" xmlns="" id="{9F0199DB-8FCB-4DB7-9106-996EFEDC13FF}"/>
                  </a:ext>
                </a:extLst>
              </p:cNvPr>
              <p:cNvSpPr/>
              <p:nvPr/>
            </p:nvSpPr>
            <p:spPr>
              <a:xfrm flipV="1">
                <a:off x="1224541" y="6322798"/>
                <a:ext cx="903517" cy="109798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xmlns="" id="{EF7C7562-3981-4857-9052-C654F76BE52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552424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8EE1F84-E0BE-4C1F-A247-C049DA52EFD0}"/>
                  </a:ext>
                </a:extLst>
              </p:cNvPr>
              <p:cNvSpPr/>
              <p:nvPr/>
            </p:nvSpPr>
            <p:spPr>
              <a:xfrm>
                <a:off x="676803" y="7471483"/>
                <a:ext cx="22794384" cy="6092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  <m:r>
                        <m:rPr>
                          <m:nor/>
                        </m:rPr>
                        <a:rPr lang="en-US" sz="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𝑧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(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14</m:t>
                            </m:r>
                          </m:e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5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5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5</m:t>
                            </m:r>
                          </m:e>
                        </m:eqArr>
                      </m:e>
                    </m:d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5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5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7</m:t>
                        </m:r>
                      </m:num>
                      <m:den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func>
                      <m:func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fName>
                      <m:e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en-US" sz="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</a:p>
              <a:p>
                <a:r>
                  <a:rPr lang="fr-FR" sz="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7</m:t>
                        </m:r>
                      </m:num>
                      <m:den>
                        <m:r>
                          <a:rPr lang="en-US" sz="5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5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sz="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8EE1F84-E0BE-4C1F-A247-C049DA52E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03" y="7471483"/>
                <a:ext cx="22794384" cy="6092117"/>
              </a:xfrm>
              <a:prstGeom prst="rect">
                <a:avLst/>
              </a:prstGeom>
              <a:blipFill rotWithShape="0">
                <a:blip r:embed="rId8"/>
                <a:stretch>
                  <a:fillRect l="-1284" b="-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91ABC69C-69F8-4778-BE59-56CBCEC08A9E}"/>
              </a:ext>
            </a:extLst>
          </p:cNvPr>
          <p:cNvGrpSpPr/>
          <p:nvPr/>
        </p:nvGrpSpPr>
        <p:grpSpPr>
          <a:xfrm>
            <a:off x="-455612" y="1572060"/>
            <a:ext cx="23698199" cy="817375"/>
            <a:chOff x="-288924" y="1892299"/>
            <a:chExt cx="22265232" cy="81737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xmlns="" id="{46B7650F-8730-411B-BE68-FF5660E92A5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8171757A-A0AA-487F-AAAB-4AA4D1C077C7}"/>
                </a:ext>
              </a:extLst>
            </p:cNvPr>
            <p:cNvSpPr txBox="1"/>
            <p:nvPr/>
          </p:nvSpPr>
          <p:spPr>
            <a:xfrm>
              <a:off x="1082675" y="1913523"/>
              <a:ext cx="77291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16FECCA3-E3CB-4C44-AF5E-35D4D1E18586}"/>
                </a:ext>
              </a:extLst>
            </p:cNvPr>
            <p:cNvSpPr txBox="1"/>
            <p:nvPr/>
          </p:nvSpPr>
          <p:spPr>
            <a:xfrm>
              <a:off x="2087561" y="1892299"/>
              <a:ext cx="19888747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ứ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ABCD (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ầu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ua 4 </a:t>
              </a:r>
              <a:r>
                <a:rPr lang="en-US" sz="4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512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10">
            <a:extLst>
              <a:ext uri="{FF2B5EF4-FFF2-40B4-BE49-F238E27FC236}">
                <a16:creationId xmlns:a16="http://schemas.microsoft.com/office/drawing/2014/main" xmlns="" id="{8D77ED11-4AA6-4ECD-97F2-D1D9CE2ED3F8}"/>
              </a:ext>
            </a:extLst>
          </p:cNvPr>
          <p:cNvGrpSpPr/>
          <p:nvPr/>
        </p:nvGrpSpPr>
        <p:grpSpPr>
          <a:xfrm>
            <a:off x="1283749" y="6019802"/>
            <a:ext cx="21819676" cy="4876798"/>
            <a:chOff x="1270511" y="5867400"/>
            <a:chExt cx="21819676" cy="5311052"/>
          </a:xfrm>
        </p:grpSpPr>
        <p:sp>
          <p:nvSpPr>
            <p:cNvPr id="85" name="Rounded Rectangle 41">
              <a:extLst>
                <a:ext uri="{FF2B5EF4-FFF2-40B4-BE49-F238E27FC236}">
                  <a16:creationId xmlns:a16="http://schemas.microsoft.com/office/drawing/2014/main" xmlns="" id="{DCCEFEF5-1F2C-4C2C-ADDF-09053DA2C94E}"/>
                </a:ext>
              </a:extLst>
            </p:cNvPr>
            <p:cNvSpPr/>
            <p:nvPr/>
          </p:nvSpPr>
          <p:spPr>
            <a:xfrm>
              <a:off x="1272210" y="6391915"/>
              <a:ext cx="21817977" cy="47865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6" name="Group 60">
              <a:extLst>
                <a:ext uri="{FF2B5EF4-FFF2-40B4-BE49-F238E27FC236}">
                  <a16:creationId xmlns:a16="http://schemas.microsoft.com/office/drawing/2014/main" xmlns="" id="{66B1D5A1-7E31-4B46-920B-678939600AD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xmlns="" id="{D9EA63B2-B7C5-45F4-B83A-7CC204B169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296BE8FD-4997-4CD5-9807-D2538F3357A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46">
                <a:extLst>
                  <a:ext uri="{FF2B5EF4-FFF2-40B4-BE49-F238E27FC236}">
                    <a16:creationId xmlns:a16="http://schemas.microsoft.com/office/drawing/2014/main" xmlns="" id="{B9686D23-62BE-403C-B888-007A4E2C152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xmlns="" id="{4B066436-DAC6-42D8-80D8-84F28D6C86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xmlns="" id="{F7D05D29-1238-463E-A2AC-3A24FFB76F26}"/>
              </a:ext>
            </a:extLst>
          </p:cNvPr>
          <p:cNvGrpSpPr/>
          <p:nvPr/>
        </p:nvGrpSpPr>
        <p:grpSpPr>
          <a:xfrm>
            <a:off x="1144587" y="2778881"/>
            <a:ext cx="22707600" cy="2174119"/>
            <a:chOff x="1272674" y="3456581"/>
            <a:chExt cx="22707600" cy="2273487"/>
          </a:xfrm>
        </p:grpSpPr>
        <p:grpSp>
          <p:nvGrpSpPr>
            <p:cNvPr id="92" name="Group 54">
              <a:extLst>
                <a:ext uri="{FF2B5EF4-FFF2-40B4-BE49-F238E27FC236}">
                  <a16:creationId xmlns:a16="http://schemas.microsoft.com/office/drawing/2014/main" xmlns="" id="{144B3667-548D-4F53-89E9-8F41BFE953F0}"/>
                </a:ext>
              </a:extLst>
            </p:cNvPr>
            <p:cNvGrpSpPr/>
            <p:nvPr/>
          </p:nvGrpSpPr>
          <p:grpSpPr>
            <a:xfrm>
              <a:off x="1272674" y="3456581"/>
              <a:ext cx="22707600" cy="2273487"/>
              <a:chOff x="1268078" y="3400410"/>
              <a:chExt cx="22707600" cy="2273487"/>
            </a:xfrm>
          </p:grpSpPr>
          <p:sp>
            <p:nvSpPr>
              <p:cNvPr id="94" name="Rounded Rectangle 49">
                <a:extLst>
                  <a:ext uri="{FF2B5EF4-FFF2-40B4-BE49-F238E27FC236}">
                    <a16:creationId xmlns:a16="http://schemas.microsoft.com/office/drawing/2014/main" xmlns="" id="{AEB99089-B6F2-400F-A788-6B435F553291}"/>
                  </a:ext>
                </a:extLst>
              </p:cNvPr>
              <p:cNvSpPr/>
              <p:nvPr/>
            </p:nvSpPr>
            <p:spPr>
              <a:xfrm>
                <a:off x="1268078" y="3790952"/>
                <a:ext cx="22707600" cy="188294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5" name="Group 67">
                <a:extLst>
                  <a:ext uri="{FF2B5EF4-FFF2-40B4-BE49-F238E27FC236}">
                    <a16:creationId xmlns:a16="http://schemas.microsoft.com/office/drawing/2014/main" xmlns="" id="{129BA0B6-916E-4448-912B-240423A3BD8F}"/>
                  </a:ext>
                </a:extLst>
              </p:cNvPr>
              <p:cNvGrpSpPr/>
              <p:nvPr/>
            </p:nvGrpSpPr>
            <p:grpSpPr>
              <a:xfrm>
                <a:off x="1268078" y="3400410"/>
                <a:ext cx="9074751" cy="945589"/>
                <a:chOff x="1311958" y="3400410"/>
                <a:chExt cx="9074751" cy="945589"/>
              </a:xfrm>
            </p:grpSpPr>
            <p:sp>
              <p:nvSpPr>
                <p:cNvPr id="96" name="Freeform 20">
                  <a:extLst>
                    <a:ext uri="{FF2B5EF4-FFF2-40B4-BE49-F238E27FC236}">
                      <a16:creationId xmlns:a16="http://schemas.microsoft.com/office/drawing/2014/main" xmlns="" id="{7592207C-F297-4451-A689-86CE4D1BE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5705573" y="-215552"/>
                  <a:ext cx="895843" cy="8161636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xmlns="" id="{3B974F53-1075-4E5E-9DE6-8A84F1703EE9}"/>
                    </a:ext>
                  </a:extLst>
                </p:cNvPr>
                <p:cNvSpPr txBox="1"/>
                <p:nvPr/>
              </p:nvSpPr>
              <p:spPr>
                <a:xfrm>
                  <a:off x="2022834" y="3400410"/>
                  <a:ext cx="8363875" cy="8367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 (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/ 68 SGK)</a:t>
                  </a:r>
                </a:p>
              </p:txBody>
            </p:sp>
            <p:grpSp>
              <p:nvGrpSpPr>
                <p:cNvPr id="98" name="Group 70">
                  <a:extLst>
                    <a:ext uri="{FF2B5EF4-FFF2-40B4-BE49-F238E27FC236}">
                      <a16:creationId xmlns:a16="http://schemas.microsoft.com/office/drawing/2014/main" xmlns="" id="{E4ACA06B-5802-48CF-8614-3D2E98516CF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15CF33AB-2DFB-4071-A288-041B98FFFBE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Freeform 13">
                    <a:extLst>
                      <a:ext uri="{FF2B5EF4-FFF2-40B4-BE49-F238E27FC236}">
                        <a16:creationId xmlns:a16="http://schemas.microsoft.com/office/drawing/2014/main" xmlns="" id="{E0885526-F569-4CD3-9BDD-4872409C946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4">
                    <a:extLst>
                      <a:ext uri="{FF2B5EF4-FFF2-40B4-BE49-F238E27FC236}">
                        <a16:creationId xmlns:a16="http://schemas.microsoft.com/office/drawing/2014/main" xmlns="" id="{AFE2FADF-4653-434A-A304-D6C4532F51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5">
                    <a:extLst>
                      <a:ext uri="{FF2B5EF4-FFF2-40B4-BE49-F238E27FC236}">
                        <a16:creationId xmlns:a16="http://schemas.microsoft.com/office/drawing/2014/main" xmlns="" id="{85842119-906C-4DAA-9CB4-A963C4C5D9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6">
                    <a:extLst>
                      <a:ext uri="{FF2B5EF4-FFF2-40B4-BE49-F238E27FC236}">
                        <a16:creationId xmlns:a16="http://schemas.microsoft.com/office/drawing/2014/main" xmlns="" id="{883516D3-8449-4BE3-8972-8B59E1D7B6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7">
                    <a:extLst>
                      <a:ext uri="{FF2B5EF4-FFF2-40B4-BE49-F238E27FC236}">
                        <a16:creationId xmlns:a16="http://schemas.microsoft.com/office/drawing/2014/main" xmlns="" id="{DAA411F0-DFAB-4593-B2FE-DADB4E1815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8">
                    <a:extLst>
                      <a:ext uri="{FF2B5EF4-FFF2-40B4-BE49-F238E27FC236}">
                        <a16:creationId xmlns:a16="http://schemas.microsoft.com/office/drawing/2014/main" xmlns="" id="{FB8D471B-7687-4DA6-BE30-0D058BBDA5D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19">
                    <a:extLst>
                      <a:ext uri="{FF2B5EF4-FFF2-40B4-BE49-F238E27FC236}">
                        <a16:creationId xmlns:a16="http://schemas.microsoft.com/office/drawing/2014/main" xmlns="" id="{00F2AB52-2A0D-4E00-8E07-6EDA3330E2C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20">
                    <a:extLst>
                      <a:ext uri="{FF2B5EF4-FFF2-40B4-BE49-F238E27FC236}">
                        <a16:creationId xmlns:a16="http://schemas.microsoft.com/office/drawing/2014/main" xmlns="" id="{5E791F15-B48C-4B5B-AA95-246EEF018DB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Freeform 21">
                    <a:extLst>
                      <a:ext uri="{FF2B5EF4-FFF2-40B4-BE49-F238E27FC236}">
                        <a16:creationId xmlns:a16="http://schemas.microsoft.com/office/drawing/2014/main" xmlns="" id="{0392BCF4-9CA7-4494-9265-F3E036F774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Freeform 22">
                    <a:extLst>
                      <a:ext uri="{FF2B5EF4-FFF2-40B4-BE49-F238E27FC236}">
                        <a16:creationId xmlns:a16="http://schemas.microsoft.com/office/drawing/2014/main" xmlns="" id="{2636D5DB-7B8B-47C0-B573-2A1549B14C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Freeform 23">
                    <a:extLst>
                      <a:ext uri="{FF2B5EF4-FFF2-40B4-BE49-F238E27FC236}">
                        <a16:creationId xmlns:a16="http://schemas.microsoft.com/office/drawing/2014/main" xmlns="" id="{E3F9076E-AA21-4D6D-B70D-387888F85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Freeform 24">
                    <a:extLst>
                      <a:ext uri="{FF2B5EF4-FFF2-40B4-BE49-F238E27FC236}">
                        <a16:creationId xmlns:a16="http://schemas.microsoft.com/office/drawing/2014/main" xmlns="" id="{C702D799-51C0-4064-AE09-A3ED8955971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Freeform 25">
                    <a:extLst>
                      <a:ext uri="{FF2B5EF4-FFF2-40B4-BE49-F238E27FC236}">
                        <a16:creationId xmlns:a16="http://schemas.microsoft.com/office/drawing/2014/main" xmlns="" id="{E15868D0-F41F-4DD0-83C7-82E716A083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Freeform 26">
                    <a:extLst>
                      <a:ext uri="{FF2B5EF4-FFF2-40B4-BE49-F238E27FC236}">
                        <a16:creationId xmlns:a16="http://schemas.microsoft.com/office/drawing/2014/main" xmlns="" id="{7FC40D82-C6F4-4FA2-AE3A-A34B61C09A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Freeform 27">
                    <a:extLst>
                      <a:ext uri="{FF2B5EF4-FFF2-40B4-BE49-F238E27FC236}">
                        <a16:creationId xmlns:a16="http://schemas.microsoft.com/office/drawing/2014/main" xmlns="" id="{806980E2-C3CB-4419-B757-CB20E73086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Freeform 28">
                    <a:extLst>
                      <a:ext uri="{FF2B5EF4-FFF2-40B4-BE49-F238E27FC236}">
                        <a16:creationId xmlns:a16="http://schemas.microsoft.com/office/drawing/2014/main" xmlns="" id="{7DF99A0E-84D9-49BF-9973-CE6960FD5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Freeform 29">
                    <a:extLst>
                      <a:ext uri="{FF2B5EF4-FFF2-40B4-BE49-F238E27FC236}">
                        <a16:creationId xmlns:a16="http://schemas.microsoft.com/office/drawing/2014/main" xmlns="" id="{16828249-62FF-4E2C-8E8E-FF25A3AABC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Freeform 30">
                    <a:extLst>
                      <a:ext uri="{FF2B5EF4-FFF2-40B4-BE49-F238E27FC236}">
                        <a16:creationId xmlns:a16="http://schemas.microsoft.com/office/drawing/2014/main" xmlns="" id="{486D8B4B-E582-4F40-97DF-FAB03D2D46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8" name="Freeform 31">
                    <a:extLst>
                      <a:ext uri="{FF2B5EF4-FFF2-40B4-BE49-F238E27FC236}">
                        <a16:creationId xmlns:a16="http://schemas.microsoft.com/office/drawing/2014/main" xmlns="" id="{C8057ACC-ED60-4A23-B3E4-24BB537AF7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32">
                    <a:extLst>
                      <a:ext uri="{FF2B5EF4-FFF2-40B4-BE49-F238E27FC236}">
                        <a16:creationId xmlns:a16="http://schemas.microsoft.com/office/drawing/2014/main" xmlns="" id="{48C89DF5-FFF4-4ECD-AEE7-02A119CFDC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0" name="Freeform 33">
                    <a:extLst>
                      <a:ext uri="{FF2B5EF4-FFF2-40B4-BE49-F238E27FC236}">
                        <a16:creationId xmlns:a16="http://schemas.microsoft.com/office/drawing/2014/main" xmlns="" id="{1C381241-5976-4C96-9E35-A53F7F9202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1" name="Freeform 34">
                    <a:extLst>
                      <a:ext uri="{FF2B5EF4-FFF2-40B4-BE49-F238E27FC236}">
                        <a16:creationId xmlns:a16="http://schemas.microsoft.com/office/drawing/2014/main" xmlns="" id="{E0F45C6A-DEDA-4FA1-B84A-668C3871C2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2" name="Freeform 35">
                    <a:extLst>
                      <a:ext uri="{FF2B5EF4-FFF2-40B4-BE49-F238E27FC236}">
                        <a16:creationId xmlns:a16="http://schemas.microsoft.com/office/drawing/2014/main" xmlns="" id="{8D8D03E4-2A0C-4AA1-9348-CBC5945A7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3" name="Freeform 36">
                    <a:extLst>
                      <a:ext uri="{FF2B5EF4-FFF2-40B4-BE49-F238E27FC236}">
                        <a16:creationId xmlns:a16="http://schemas.microsoft.com/office/drawing/2014/main" xmlns="" id="{6A544310-29AF-4D81-87B3-3CCF9CCE7B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="" id="{1E41E50E-B680-48B6-A0B7-FF6477786B5B}"/>
                    </a:ext>
                  </a:extLst>
                </p:cNvPr>
                <p:cNvSpPr txBox="1"/>
                <p:nvPr/>
              </p:nvSpPr>
              <p:spPr>
                <a:xfrm>
                  <a:off x="1958474" y="4440401"/>
                  <a:ext cx="21412201" cy="1204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3;0;−6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2;−4;0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  </a:t>
                  </a:r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1E41E50E-B680-48B6-A0B7-FF6477786B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8474" y="4440401"/>
                  <a:ext cx="21412201" cy="120483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708" t="-4233" b="-349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="" id="{83EBD669-E916-46C8-B343-CF54442428D6}"/>
                  </a:ext>
                </a:extLst>
              </p:cNvPr>
              <p:cNvSpPr txBox="1"/>
              <p:nvPr/>
            </p:nvSpPr>
            <p:spPr>
              <a:xfrm>
                <a:off x="1706639" y="7072835"/>
                <a:ext cx="18755709" cy="1152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</a:rPr>
                      <m:t>=3.2−4.0−6.0=6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EBD669-E916-46C8-B343-CF5444242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639" y="7072835"/>
                <a:ext cx="18755709" cy="1152175"/>
              </a:xfrm>
              <a:prstGeom prst="rect">
                <a:avLst/>
              </a:prstGeom>
              <a:blipFill rotWithShape="0">
                <a:blip r:embed="rId4"/>
                <a:stretch>
                  <a:fillRect l="-1982" t="-4233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xmlns="" id="{65A1F392-92FB-479B-BC37-81972BDD2A66}"/>
                  </a:ext>
                </a:extLst>
              </p:cNvPr>
              <p:cNvSpPr txBox="1"/>
              <p:nvPr/>
            </p:nvSpPr>
            <p:spPr>
              <a:xfrm>
                <a:off x="1801656" y="8293181"/>
                <a:ext cx="18755709" cy="1152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</a:rPr>
                      <m:t>=6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5A1F392-92FB-479B-BC37-81972BDD2A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656" y="8293181"/>
                <a:ext cx="18755709" cy="1152175"/>
              </a:xfrm>
              <a:prstGeom prst="rect">
                <a:avLst/>
              </a:prstGeom>
              <a:blipFill rotWithShape="0">
                <a:blip r:embed="rId5"/>
                <a:stretch>
                  <a:fillRect l="-1983" t="-4233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7" name="Group 126">
            <a:extLst>
              <a:ext uri="{FF2B5EF4-FFF2-40B4-BE49-F238E27FC236}">
                <a16:creationId xmlns:a16="http://schemas.microsoft.com/office/drawing/2014/main" xmlns="" id="{30D85EE1-3B09-43B0-8FF7-9F9365305529}"/>
              </a:ext>
            </a:extLst>
          </p:cNvPr>
          <p:cNvGrpSpPr/>
          <p:nvPr/>
        </p:nvGrpSpPr>
        <p:grpSpPr>
          <a:xfrm>
            <a:off x="-74612" y="1572061"/>
            <a:ext cx="23952567" cy="938719"/>
            <a:chOff x="-288924" y="1892299"/>
            <a:chExt cx="23952567" cy="938717"/>
          </a:xfrm>
        </p:grpSpPr>
        <p:sp>
          <p:nvSpPr>
            <p:cNvPr id="128" name="Rounded Rectangle 2">
              <a:extLst>
                <a:ext uri="{FF2B5EF4-FFF2-40B4-BE49-F238E27FC236}">
                  <a16:creationId xmlns:a16="http://schemas.microsoft.com/office/drawing/2014/main" xmlns="" id="{CD5BEC78-B2DE-4D6E-A561-1C1FB30FE60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xmlns="" id="{DA41D810-8211-47E1-B2BD-3881D129A01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xmlns="" id="{3DEFE895-E97F-41C6-9648-1DAFD5CA3192}"/>
                </a:ext>
              </a:extLst>
            </p:cNvPr>
            <p:cNvSpPr txBox="1"/>
            <p:nvPr/>
          </p:nvSpPr>
          <p:spPr>
            <a:xfrm>
              <a:off x="2087561" y="1892299"/>
              <a:ext cx="21576082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055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10">
            <a:extLst>
              <a:ext uri="{FF2B5EF4-FFF2-40B4-BE49-F238E27FC236}">
                <a16:creationId xmlns:a16="http://schemas.microsoft.com/office/drawing/2014/main" xmlns="" id="{8D77ED11-4AA6-4ECD-97F2-D1D9CE2ED3F8}"/>
              </a:ext>
            </a:extLst>
          </p:cNvPr>
          <p:cNvGrpSpPr/>
          <p:nvPr/>
        </p:nvGrpSpPr>
        <p:grpSpPr>
          <a:xfrm>
            <a:off x="1283749" y="6019802"/>
            <a:ext cx="21819676" cy="4298595"/>
            <a:chOff x="1270511" y="5867400"/>
            <a:chExt cx="21819676" cy="5311052"/>
          </a:xfrm>
        </p:grpSpPr>
        <p:sp>
          <p:nvSpPr>
            <p:cNvPr id="85" name="Rounded Rectangle 41">
              <a:extLst>
                <a:ext uri="{FF2B5EF4-FFF2-40B4-BE49-F238E27FC236}">
                  <a16:creationId xmlns:a16="http://schemas.microsoft.com/office/drawing/2014/main" xmlns="" id="{DCCEFEF5-1F2C-4C2C-ADDF-09053DA2C94E}"/>
                </a:ext>
              </a:extLst>
            </p:cNvPr>
            <p:cNvSpPr/>
            <p:nvPr/>
          </p:nvSpPr>
          <p:spPr>
            <a:xfrm>
              <a:off x="1272210" y="6391915"/>
              <a:ext cx="21817977" cy="47865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6" name="Group 60">
              <a:extLst>
                <a:ext uri="{FF2B5EF4-FFF2-40B4-BE49-F238E27FC236}">
                  <a16:creationId xmlns:a16="http://schemas.microsoft.com/office/drawing/2014/main" xmlns="" id="{66B1D5A1-7E31-4B46-920B-678939600ADF}"/>
                </a:ext>
              </a:extLst>
            </p:cNvPr>
            <p:cNvGrpSpPr/>
            <p:nvPr/>
          </p:nvGrpSpPr>
          <p:grpSpPr>
            <a:xfrm>
              <a:off x="1270511" y="5867400"/>
              <a:ext cx="3747037" cy="988696"/>
              <a:chOff x="1224541" y="6305967"/>
              <a:chExt cx="3747037" cy="988696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xmlns="" id="{D9EA63B2-B7C5-45F4-B83A-7CC204B169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7983" y="5221068"/>
                <a:ext cx="971866" cy="317532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296BE8FD-4997-4CD5-9807-D2538F3357A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988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46">
                <a:extLst>
                  <a:ext uri="{FF2B5EF4-FFF2-40B4-BE49-F238E27FC236}">
                    <a16:creationId xmlns:a16="http://schemas.microsoft.com/office/drawing/2014/main" xmlns="" id="{B9686D23-62BE-403C-B888-007A4E2C152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xmlns="" id="{4B066436-DAC6-42D8-80D8-84F28D6C86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xmlns="" id="{F7D05D29-1238-463E-A2AC-3A24FFB76F26}"/>
              </a:ext>
            </a:extLst>
          </p:cNvPr>
          <p:cNvGrpSpPr/>
          <p:nvPr/>
        </p:nvGrpSpPr>
        <p:grpSpPr>
          <a:xfrm>
            <a:off x="1144587" y="2461637"/>
            <a:ext cx="22707600" cy="2955758"/>
            <a:chOff x="1272674" y="3461657"/>
            <a:chExt cx="22707600" cy="3090851"/>
          </a:xfrm>
        </p:grpSpPr>
        <p:grpSp>
          <p:nvGrpSpPr>
            <p:cNvPr id="92" name="Group 54">
              <a:extLst>
                <a:ext uri="{FF2B5EF4-FFF2-40B4-BE49-F238E27FC236}">
                  <a16:creationId xmlns:a16="http://schemas.microsoft.com/office/drawing/2014/main" xmlns="" id="{144B3667-548D-4F53-89E9-8F41BFE953F0}"/>
                </a:ext>
              </a:extLst>
            </p:cNvPr>
            <p:cNvGrpSpPr/>
            <p:nvPr/>
          </p:nvGrpSpPr>
          <p:grpSpPr>
            <a:xfrm>
              <a:off x="1272674" y="3461657"/>
              <a:ext cx="22707600" cy="3090851"/>
              <a:chOff x="1268078" y="3405486"/>
              <a:chExt cx="22707600" cy="3090851"/>
            </a:xfrm>
          </p:grpSpPr>
          <p:sp>
            <p:nvSpPr>
              <p:cNvPr id="94" name="Rounded Rectangle 49">
                <a:extLst>
                  <a:ext uri="{FF2B5EF4-FFF2-40B4-BE49-F238E27FC236}">
                    <a16:creationId xmlns:a16="http://schemas.microsoft.com/office/drawing/2014/main" xmlns="" id="{AEB99089-B6F2-400F-A788-6B435F553291}"/>
                  </a:ext>
                </a:extLst>
              </p:cNvPr>
              <p:cNvSpPr/>
              <p:nvPr/>
            </p:nvSpPr>
            <p:spPr>
              <a:xfrm>
                <a:off x="1268078" y="3790952"/>
                <a:ext cx="22707600" cy="270538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5" name="Group 67">
                <a:extLst>
                  <a:ext uri="{FF2B5EF4-FFF2-40B4-BE49-F238E27FC236}">
                    <a16:creationId xmlns:a16="http://schemas.microsoft.com/office/drawing/2014/main" xmlns="" id="{129BA0B6-916E-4448-912B-240423A3BD8F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8257409" cy="940513"/>
                <a:chOff x="1311958" y="3405486"/>
                <a:chExt cx="8257409" cy="940513"/>
              </a:xfrm>
            </p:grpSpPr>
            <p:sp>
              <p:nvSpPr>
                <p:cNvPr id="96" name="Freeform 20">
                  <a:extLst>
                    <a:ext uri="{FF2B5EF4-FFF2-40B4-BE49-F238E27FC236}">
                      <a16:creationId xmlns:a16="http://schemas.microsoft.com/office/drawing/2014/main" xmlns="" id="{7592207C-F297-4451-A689-86CE4D1BE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577698" y="2911927"/>
                  <a:ext cx="896238" cy="1906282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xmlns="" id="{3B974F53-1075-4E5E-9DE6-8A84F1703EE9}"/>
                    </a:ext>
                  </a:extLst>
                </p:cNvPr>
                <p:cNvSpPr txBox="1"/>
                <p:nvPr/>
              </p:nvSpPr>
              <p:spPr>
                <a:xfrm>
                  <a:off x="2022835" y="3416950"/>
                  <a:ext cx="7546532" cy="8367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  <p:grpSp>
              <p:nvGrpSpPr>
                <p:cNvPr id="98" name="Group 70">
                  <a:extLst>
                    <a:ext uri="{FF2B5EF4-FFF2-40B4-BE49-F238E27FC236}">
                      <a16:creationId xmlns:a16="http://schemas.microsoft.com/office/drawing/2014/main" xmlns="" id="{E4ACA06B-5802-48CF-8614-3D2E98516CF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15CF33AB-2DFB-4071-A288-041B98FFFBE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Freeform 13">
                    <a:extLst>
                      <a:ext uri="{FF2B5EF4-FFF2-40B4-BE49-F238E27FC236}">
                        <a16:creationId xmlns:a16="http://schemas.microsoft.com/office/drawing/2014/main" xmlns="" id="{E0885526-F569-4CD3-9BDD-4872409C946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1" name="Freeform 14">
                    <a:extLst>
                      <a:ext uri="{FF2B5EF4-FFF2-40B4-BE49-F238E27FC236}">
                        <a16:creationId xmlns:a16="http://schemas.microsoft.com/office/drawing/2014/main" xmlns="" id="{AFE2FADF-4653-434A-A304-D6C4532F51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5">
                    <a:extLst>
                      <a:ext uri="{FF2B5EF4-FFF2-40B4-BE49-F238E27FC236}">
                        <a16:creationId xmlns:a16="http://schemas.microsoft.com/office/drawing/2014/main" xmlns="" id="{85842119-906C-4DAA-9CB4-A963C4C5D9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6">
                    <a:extLst>
                      <a:ext uri="{FF2B5EF4-FFF2-40B4-BE49-F238E27FC236}">
                        <a16:creationId xmlns:a16="http://schemas.microsoft.com/office/drawing/2014/main" xmlns="" id="{883516D3-8449-4BE3-8972-8B59E1D7B6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4" name="Freeform 17">
                    <a:extLst>
                      <a:ext uri="{FF2B5EF4-FFF2-40B4-BE49-F238E27FC236}">
                        <a16:creationId xmlns:a16="http://schemas.microsoft.com/office/drawing/2014/main" xmlns="" id="{DAA411F0-DFAB-4593-B2FE-DADB4E1815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8">
                    <a:extLst>
                      <a:ext uri="{FF2B5EF4-FFF2-40B4-BE49-F238E27FC236}">
                        <a16:creationId xmlns:a16="http://schemas.microsoft.com/office/drawing/2014/main" xmlns="" id="{FB8D471B-7687-4DA6-BE30-0D058BBDA5D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19">
                    <a:extLst>
                      <a:ext uri="{FF2B5EF4-FFF2-40B4-BE49-F238E27FC236}">
                        <a16:creationId xmlns:a16="http://schemas.microsoft.com/office/drawing/2014/main" xmlns="" id="{00F2AB52-2A0D-4E00-8E07-6EDA3330E2C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20">
                    <a:extLst>
                      <a:ext uri="{FF2B5EF4-FFF2-40B4-BE49-F238E27FC236}">
                        <a16:creationId xmlns:a16="http://schemas.microsoft.com/office/drawing/2014/main" xmlns="" id="{5E791F15-B48C-4B5B-AA95-246EEF018DB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Freeform 21">
                    <a:extLst>
                      <a:ext uri="{FF2B5EF4-FFF2-40B4-BE49-F238E27FC236}">
                        <a16:creationId xmlns:a16="http://schemas.microsoft.com/office/drawing/2014/main" xmlns="" id="{0392BCF4-9CA7-4494-9265-F3E036F774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Freeform 22">
                    <a:extLst>
                      <a:ext uri="{FF2B5EF4-FFF2-40B4-BE49-F238E27FC236}">
                        <a16:creationId xmlns:a16="http://schemas.microsoft.com/office/drawing/2014/main" xmlns="" id="{2636D5DB-7B8B-47C0-B573-2A1549B14C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Freeform 23">
                    <a:extLst>
                      <a:ext uri="{FF2B5EF4-FFF2-40B4-BE49-F238E27FC236}">
                        <a16:creationId xmlns:a16="http://schemas.microsoft.com/office/drawing/2014/main" xmlns="" id="{E3F9076E-AA21-4D6D-B70D-387888F85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Freeform 24">
                    <a:extLst>
                      <a:ext uri="{FF2B5EF4-FFF2-40B4-BE49-F238E27FC236}">
                        <a16:creationId xmlns:a16="http://schemas.microsoft.com/office/drawing/2014/main" xmlns="" id="{C702D799-51C0-4064-AE09-A3ED8955971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Freeform 25">
                    <a:extLst>
                      <a:ext uri="{FF2B5EF4-FFF2-40B4-BE49-F238E27FC236}">
                        <a16:creationId xmlns:a16="http://schemas.microsoft.com/office/drawing/2014/main" xmlns="" id="{E15868D0-F41F-4DD0-83C7-82E716A083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Freeform 26">
                    <a:extLst>
                      <a:ext uri="{FF2B5EF4-FFF2-40B4-BE49-F238E27FC236}">
                        <a16:creationId xmlns:a16="http://schemas.microsoft.com/office/drawing/2014/main" xmlns="" id="{7FC40D82-C6F4-4FA2-AE3A-A34B61C09A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Freeform 27">
                    <a:extLst>
                      <a:ext uri="{FF2B5EF4-FFF2-40B4-BE49-F238E27FC236}">
                        <a16:creationId xmlns:a16="http://schemas.microsoft.com/office/drawing/2014/main" xmlns="" id="{806980E2-C3CB-4419-B757-CB20E73086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Freeform 28">
                    <a:extLst>
                      <a:ext uri="{FF2B5EF4-FFF2-40B4-BE49-F238E27FC236}">
                        <a16:creationId xmlns:a16="http://schemas.microsoft.com/office/drawing/2014/main" xmlns="" id="{7DF99A0E-84D9-49BF-9973-CE6960FD56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Freeform 29">
                    <a:extLst>
                      <a:ext uri="{FF2B5EF4-FFF2-40B4-BE49-F238E27FC236}">
                        <a16:creationId xmlns:a16="http://schemas.microsoft.com/office/drawing/2014/main" xmlns="" id="{16828249-62FF-4E2C-8E8E-FF25A3AABC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Freeform 30">
                    <a:extLst>
                      <a:ext uri="{FF2B5EF4-FFF2-40B4-BE49-F238E27FC236}">
                        <a16:creationId xmlns:a16="http://schemas.microsoft.com/office/drawing/2014/main" xmlns="" id="{486D8B4B-E582-4F40-97DF-FAB03D2D46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8" name="Freeform 31">
                    <a:extLst>
                      <a:ext uri="{FF2B5EF4-FFF2-40B4-BE49-F238E27FC236}">
                        <a16:creationId xmlns:a16="http://schemas.microsoft.com/office/drawing/2014/main" xmlns="" id="{C8057ACC-ED60-4A23-B3E4-24BB537AF7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9" name="Freeform 32">
                    <a:extLst>
                      <a:ext uri="{FF2B5EF4-FFF2-40B4-BE49-F238E27FC236}">
                        <a16:creationId xmlns:a16="http://schemas.microsoft.com/office/drawing/2014/main" xmlns="" id="{48C89DF5-FFF4-4ECD-AEE7-02A119CFDC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0" name="Freeform 33">
                    <a:extLst>
                      <a:ext uri="{FF2B5EF4-FFF2-40B4-BE49-F238E27FC236}">
                        <a16:creationId xmlns:a16="http://schemas.microsoft.com/office/drawing/2014/main" xmlns="" id="{1C381241-5976-4C96-9E35-A53F7F9202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1" name="Freeform 34">
                    <a:extLst>
                      <a:ext uri="{FF2B5EF4-FFF2-40B4-BE49-F238E27FC236}">
                        <a16:creationId xmlns:a16="http://schemas.microsoft.com/office/drawing/2014/main" xmlns="" id="{E0F45C6A-DEDA-4FA1-B84A-668C3871C22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2" name="Freeform 35">
                    <a:extLst>
                      <a:ext uri="{FF2B5EF4-FFF2-40B4-BE49-F238E27FC236}">
                        <a16:creationId xmlns:a16="http://schemas.microsoft.com/office/drawing/2014/main" xmlns="" id="{8D8D03E4-2A0C-4AA1-9348-CBC5945A7EF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3" name="Freeform 36">
                    <a:extLst>
                      <a:ext uri="{FF2B5EF4-FFF2-40B4-BE49-F238E27FC236}">
                        <a16:creationId xmlns:a16="http://schemas.microsoft.com/office/drawing/2014/main" xmlns="" id="{6A544310-29AF-4D81-87B3-3CCF9CCE7B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="" id="{1E41E50E-B680-48B6-A0B7-FF6477786B5B}"/>
                    </a:ext>
                  </a:extLst>
                </p:cNvPr>
                <p:cNvSpPr txBox="1"/>
                <p:nvPr/>
              </p:nvSpPr>
              <p:spPr>
                <a:xfrm>
                  <a:off x="1958474" y="4440401"/>
                  <a:ext cx="21412201" cy="19975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5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rong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𝑂𝑥𝑦𝑧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93" name="TextBox 92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1E41E50E-B680-48B6-A0B7-FF6477786B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8474" y="4440401"/>
                  <a:ext cx="21412201" cy="199757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537" t="-3185" r="-626" b="-184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="" id="{83EBD669-E916-46C8-B343-CF54442428D6}"/>
                  </a:ext>
                </a:extLst>
              </p:cNvPr>
              <p:cNvSpPr txBox="1"/>
              <p:nvPr/>
            </p:nvSpPr>
            <p:spPr>
              <a:xfrm>
                <a:off x="1706639" y="7670406"/>
                <a:ext cx="18755709" cy="1152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6000" dirty="0">
                    <a:latin typeface="+mj-lt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6000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vi-VN" sz="6000" i="1">
                        <a:latin typeface="Cambria Math" panose="020405030504060302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vi-VN" sz="6000" i="1">
                        <a:latin typeface="Cambria Math" panose="020405030504060302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vi-VN" sz="6000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−1;2;−3</m:t>
                        </m:r>
                      </m:e>
                    </m:d>
                  </m:oMath>
                </a14:m>
                <a:r>
                  <a:rPr lang="vi-VN" sz="6000" dirty="0">
                    <a:latin typeface="+mj-lt"/>
                  </a:rPr>
                  <a:t>.</a:t>
                </a:r>
                <a:endParaRPr lang="en-US" sz="6000" dirty="0">
                  <a:latin typeface="+mj-lt"/>
                </a:endParaRP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EBD669-E916-46C8-B343-CF5444242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639" y="7670406"/>
                <a:ext cx="18755709" cy="1152175"/>
              </a:xfrm>
              <a:prstGeom prst="rect">
                <a:avLst/>
              </a:prstGeom>
              <a:blipFill rotWithShape="0">
                <a:blip r:embed="rId4"/>
                <a:stretch>
                  <a:fillRect l="-1982" t="-582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94B32B07-3CC3-4752-8D12-BE31B4170AA0}"/>
              </a:ext>
            </a:extLst>
          </p:cNvPr>
          <p:cNvGrpSpPr/>
          <p:nvPr/>
        </p:nvGrpSpPr>
        <p:grpSpPr>
          <a:xfrm>
            <a:off x="1588" y="1572061"/>
            <a:ext cx="23850599" cy="938719"/>
            <a:chOff x="-288924" y="1892299"/>
            <a:chExt cx="23850599" cy="938717"/>
          </a:xfrm>
        </p:grpSpPr>
        <p:sp>
          <p:nvSpPr>
            <p:cNvPr id="49" name="Rounded Rectangle 2">
              <a:extLst>
                <a:ext uri="{FF2B5EF4-FFF2-40B4-BE49-F238E27FC236}">
                  <a16:creationId xmlns:a16="http://schemas.microsoft.com/office/drawing/2014/main" xmlns="" id="{6FB2E4B3-8906-46CD-90CB-E250E2559DC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BCC7AB73-62D0-4A7C-A51E-2892328AA7F8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E8456A9A-104C-4221-BC81-BFC0A7D5F545}"/>
                </a:ext>
              </a:extLst>
            </p:cNvPr>
            <p:cNvSpPr txBox="1"/>
            <p:nvPr/>
          </p:nvSpPr>
          <p:spPr>
            <a:xfrm>
              <a:off x="2087561" y="1892299"/>
              <a:ext cx="21474114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378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534987" y="2652921"/>
            <a:ext cx="22851859" cy="2036227"/>
            <a:chOff x="534987" y="1703226"/>
            <a:chExt cx="22735932" cy="2036227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88" name="Group 87"/>
            <p:cNvGrpSpPr/>
            <p:nvPr/>
          </p:nvGrpSpPr>
          <p:grpSpPr>
            <a:xfrm>
              <a:off x="534987" y="1769552"/>
              <a:ext cx="22664057" cy="1969901"/>
              <a:chOff x="534987" y="1547713"/>
              <a:chExt cx="22664057" cy="1969901"/>
            </a:xfrm>
            <a:grpFill/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547713"/>
                <a:ext cx="22443393" cy="196990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571666"/>
                <a:ext cx="3505200" cy="1252537"/>
                <a:chOff x="534987" y="1571666"/>
                <a:chExt cx="3505200" cy="1252537"/>
              </a:xfrm>
              <a:grpFill/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5716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 dirty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grpFill/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6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grpFill/>
                <a:ln>
                  <a:solidFill>
                    <a:schemeClr val="bg1"/>
                  </a:solidFill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81188" y="1700171"/>
                  <a:ext cx="1784463" cy="769441"/>
                </a:xfrm>
                <a:prstGeom prst="rect">
                  <a:avLst/>
                </a:prstGeom>
                <a:solidFill>
                  <a:schemeClr val="accent6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3903369" y="1703226"/>
                  <a:ext cx="19367550" cy="1903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2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−1;1;0</m:t>
                          </m:r>
                        </m:e>
                      </m:d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5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1;1;0</m:t>
                          </m:r>
                        </m:e>
                      </m:d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vi-VN" sz="5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200" i="1">
                              <a:latin typeface="Cambria Math" panose="02040503050406030204" pitchFamily="18" charset="0"/>
                            </a:rPr>
                            <m:t>1;1;1</m:t>
                          </m:r>
                        </m:e>
                      </m:d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5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3369" y="1703226"/>
                  <a:ext cx="19367550" cy="190348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096" t="-5769" b="-15385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611187" y="4832045"/>
            <a:ext cx="22742259" cy="1644956"/>
            <a:chOff x="1237304" y="4832045"/>
            <a:chExt cx="22742259" cy="1644956"/>
          </a:xfrm>
        </p:grpSpPr>
        <p:grpSp>
          <p:nvGrpSpPr>
            <p:cNvPr id="45" name="Group 44"/>
            <p:cNvGrpSpPr/>
            <p:nvPr/>
          </p:nvGrpSpPr>
          <p:grpSpPr>
            <a:xfrm>
              <a:off x="7301873" y="4832046"/>
              <a:ext cx="4329738" cy="1620400"/>
              <a:chOff x="1380347" y="3163074"/>
              <a:chExt cx="3397215" cy="81772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765249" y="3163074"/>
                <a:ext cx="3012313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500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3528484" y="4832045"/>
              <a:ext cx="4424122" cy="1644955"/>
              <a:chOff x="1380347" y="3163074"/>
              <a:chExt cx="3471271" cy="817728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1765249" y="3163074"/>
                <a:ext cx="3086369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500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9674075" y="4832045"/>
              <a:ext cx="4305488" cy="1644956"/>
              <a:chOff x="1380347" y="3163074"/>
              <a:chExt cx="3378188" cy="817728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765249" y="3163074"/>
                <a:ext cx="299328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500" dirty="0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1237304" y="4832045"/>
              <a:ext cx="4246517" cy="1644955"/>
              <a:chOff x="1380347" y="3163074"/>
              <a:chExt cx="3331918" cy="817728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765249" y="3163074"/>
                <a:ext cx="294701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500" dirty="0"/>
              </a:p>
            </p:txBody>
          </p:sp>
        </p:grpSp>
      </p:grpSp>
      <p:sp>
        <p:nvSpPr>
          <p:cNvPr id="107" name="Oval 106"/>
          <p:cNvSpPr/>
          <p:nvPr/>
        </p:nvSpPr>
        <p:spPr>
          <a:xfrm>
            <a:off x="6707187" y="4973106"/>
            <a:ext cx="918932" cy="133828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1754187" y="5196277"/>
                <a:ext cx="3117520" cy="1038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sz="5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7" y="5196277"/>
                <a:ext cx="3117520" cy="10382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8154987" y="5153227"/>
                <a:ext cx="2089226" cy="1063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5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987" y="5153227"/>
                <a:ext cx="2089226" cy="10638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20651787" y="5056335"/>
                <a:ext cx="2153025" cy="1063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1787" y="5056335"/>
                <a:ext cx="2153025" cy="10638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4098587" y="5033752"/>
                <a:ext cx="3053720" cy="1038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5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sz="55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8587" y="5033752"/>
                <a:ext cx="3053720" cy="103829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9C104FA7-8160-4A7F-B6EF-50CD5F37E420}"/>
              </a:ext>
            </a:extLst>
          </p:cNvPr>
          <p:cNvGrpSpPr/>
          <p:nvPr/>
        </p:nvGrpSpPr>
        <p:grpSpPr>
          <a:xfrm>
            <a:off x="1588" y="1572061"/>
            <a:ext cx="23313017" cy="938719"/>
            <a:chOff x="-288924" y="1892299"/>
            <a:chExt cx="23313017" cy="938717"/>
          </a:xfrm>
        </p:grpSpPr>
        <p:sp>
          <p:nvSpPr>
            <p:cNvPr id="67" name="Rounded Rectangle 2">
              <a:extLst>
                <a:ext uri="{FF2B5EF4-FFF2-40B4-BE49-F238E27FC236}">
                  <a16:creationId xmlns:a16="http://schemas.microsoft.com/office/drawing/2014/main" xmlns="" id="{05FEC864-D0AC-4AEF-BF1A-35D1921F770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ED49482D-0DF7-46C6-B312-9C3477197CA3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xmlns="" id="{8D3A781E-3599-4BBE-A739-17B7D4E5A509}"/>
                </a:ext>
              </a:extLst>
            </p:cNvPr>
            <p:cNvSpPr txBox="1"/>
            <p:nvPr/>
          </p:nvSpPr>
          <p:spPr>
            <a:xfrm>
              <a:off x="2087561" y="1892299"/>
              <a:ext cx="20936532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1" name="Group 10">
            <a:extLst>
              <a:ext uri="{FF2B5EF4-FFF2-40B4-BE49-F238E27FC236}">
                <a16:creationId xmlns:a16="http://schemas.microsoft.com/office/drawing/2014/main" xmlns="" id="{0492CF7A-FBD4-4B29-BD19-8589B0D369F6}"/>
              </a:ext>
            </a:extLst>
          </p:cNvPr>
          <p:cNvGrpSpPr/>
          <p:nvPr/>
        </p:nvGrpSpPr>
        <p:grpSpPr>
          <a:xfrm>
            <a:off x="915987" y="7620000"/>
            <a:ext cx="21819676" cy="5243420"/>
            <a:chOff x="1270511" y="5884229"/>
            <a:chExt cx="21819676" cy="5294223"/>
          </a:xfrm>
        </p:grpSpPr>
        <p:sp>
          <p:nvSpPr>
            <p:cNvPr id="52" name="Rounded Rectangle 41">
              <a:extLst>
                <a:ext uri="{FF2B5EF4-FFF2-40B4-BE49-F238E27FC236}">
                  <a16:creationId xmlns:a16="http://schemas.microsoft.com/office/drawing/2014/main" xmlns="" id="{BDAA01F2-99D0-470A-AFEA-9CBBBCDE0CCA}"/>
                </a:ext>
              </a:extLst>
            </p:cNvPr>
            <p:cNvSpPr/>
            <p:nvPr/>
          </p:nvSpPr>
          <p:spPr>
            <a:xfrm>
              <a:off x="1272210" y="6391915"/>
              <a:ext cx="21817977" cy="47865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xmlns="" id="{06661DA2-42BF-4121-AE2B-852B3BF0B360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1076950"/>
              <a:chOff x="1224541" y="6322796"/>
              <a:chExt cx="4591131" cy="1076950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083B87E2-68F3-4BBE-8CCF-6200F15E81F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4D2020E3-77E1-4010-B2C6-205FBB6E0649}"/>
                  </a:ext>
                </a:extLst>
              </p:cNvPr>
              <p:cNvSpPr txBox="1"/>
              <p:nvPr/>
            </p:nvSpPr>
            <p:spPr>
              <a:xfrm>
                <a:off x="2177040" y="6449077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46">
                <a:extLst>
                  <a:ext uri="{FF2B5EF4-FFF2-40B4-BE49-F238E27FC236}">
                    <a16:creationId xmlns:a16="http://schemas.microsoft.com/office/drawing/2014/main" xmlns="" id="{E797995A-758F-466D-AA90-836973C5212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xmlns="" id="{BA6D446C-E5B1-449D-A146-2B7262F4EEB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64B88D24-E2A3-4FCC-8C5A-D4EF212D6E92}"/>
                  </a:ext>
                </a:extLst>
              </p:cNvPr>
              <p:cNvSpPr/>
              <p:nvPr/>
            </p:nvSpPr>
            <p:spPr>
              <a:xfrm>
                <a:off x="5461875" y="8103572"/>
                <a:ext cx="15131131" cy="1130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55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55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55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55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</m:t>
                      </m:r>
                      <m:r>
                        <a:rPr lang="en-US" sz="55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−1;1;0</m:t>
                          </m:r>
                        </m:e>
                      </m:d>
                      <m:r>
                        <a:rPr lang="vi-VN" sz="5500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vi-VN" sz="55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vi-VN" sz="55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ú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4B88D24-E2A3-4FCC-8C5A-D4EF212D6E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875" y="8103572"/>
                <a:ext cx="15131131" cy="113064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xmlns="" id="{012C9E45-45F2-44B3-AA38-CB69B6D4093D}"/>
                  </a:ext>
                </a:extLst>
              </p:cNvPr>
              <p:cNvSpPr/>
              <p:nvPr/>
            </p:nvSpPr>
            <p:spPr>
              <a:xfrm>
                <a:off x="5340523" y="11493044"/>
                <a:ext cx="15252483" cy="1063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−1.1+1.1+0.0=0</m:t>
                      </m:r>
                      <m:r>
                        <m:rPr>
                          <m:nor/>
                        </m:rPr>
                        <a:rPr lang="vi-VN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m:rPr>
                          <m:nor/>
                        </m:rPr>
                        <a:rPr lang="vi-VN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ú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12C9E45-45F2-44B3-AA38-CB69B6D40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523" y="11493044"/>
                <a:ext cx="15252483" cy="106388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99D951F5-68DC-4F50-AE48-62750E24A304}"/>
                  </a:ext>
                </a:extLst>
              </p:cNvPr>
              <p:cNvSpPr/>
              <p:nvPr/>
            </p:nvSpPr>
            <p:spPr>
              <a:xfrm>
                <a:off x="5461875" y="10454746"/>
                <a:ext cx="11315181" cy="1038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1;1;1</m:t>
                          </m:r>
                        </m:e>
                      </m:d>
                      <m:r>
                        <a:rPr lang="vi-VN" sz="5500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vi-VN" sz="55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lang="vi-VN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ú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9D951F5-68DC-4F50-AE48-62750E24A3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875" y="10454746"/>
                <a:ext cx="11315181" cy="103829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44DA66BF-13FB-4D80-9A37-F6181A392ECD}"/>
                  </a:ext>
                </a:extLst>
              </p:cNvPr>
              <p:cNvSpPr/>
              <p:nvPr/>
            </p:nvSpPr>
            <p:spPr>
              <a:xfrm>
                <a:off x="5507118" y="9263945"/>
                <a:ext cx="13725619" cy="1063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1.1+1.1+0.1=2≠0</m:t>
                      </m:r>
                      <m:r>
                        <m:rPr>
                          <m:nor/>
                        </m:rPr>
                        <a:rPr lang="vi-VN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55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55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</m:oMath>
                  </m:oMathPara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4DA66BF-13FB-4D80-9A37-F6181A392E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7118" y="9263945"/>
                <a:ext cx="13725619" cy="106388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955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58" grpId="0"/>
      <p:bldP spid="59" grpId="0"/>
      <p:bldP spid="60" grpId="0"/>
      <p:bldP spid="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517667" y="2671462"/>
            <a:ext cx="23031450" cy="3100730"/>
            <a:chOff x="534987" y="1869705"/>
            <a:chExt cx="22704911" cy="3100730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2664057" cy="3090865"/>
              <a:chOff x="534987" y="1647866"/>
              <a:chExt cx="22664057" cy="3090865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20891"/>
                <a:ext cx="22443393" cy="3017840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81188" y="1700171"/>
                  <a:ext cx="17844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Rectangle 88"/>
                <p:cNvSpPr/>
                <p:nvPr/>
              </p:nvSpPr>
              <p:spPr>
                <a:xfrm>
                  <a:off x="3874215" y="1928438"/>
                  <a:ext cx="19365683" cy="3041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ược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ec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5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5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55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4215" y="1928438"/>
                  <a:ext cx="19365683" cy="304199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241" t="-4008" b="-80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04799" y="5937868"/>
            <a:ext cx="23852188" cy="1682132"/>
            <a:chOff x="304799" y="5556868"/>
            <a:chExt cx="23852188" cy="1682132"/>
          </a:xfrm>
        </p:grpSpPr>
        <p:grpSp>
          <p:nvGrpSpPr>
            <p:cNvPr id="45" name="Group 44"/>
            <p:cNvGrpSpPr/>
            <p:nvPr/>
          </p:nvGrpSpPr>
          <p:grpSpPr>
            <a:xfrm>
              <a:off x="6097587" y="5556868"/>
              <a:ext cx="5360610" cy="1682132"/>
              <a:chOff x="1380347" y="3163074"/>
              <a:chExt cx="3842803" cy="81772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765249" y="3163074"/>
                <a:ext cx="3457901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000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2117387" y="5556868"/>
              <a:ext cx="5740338" cy="1682132"/>
              <a:chOff x="1380347" y="3163074"/>
              <a:chExt cx="3802996" cy="817728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1765249" y="3163074"/>
                <a:ext cx="3418094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000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8365787" y="5556868"/>
              <a:ext cx="5791200" cy="1682132"/>
              <a:chOff x="1380347" y="3163074"/>
              <a:chExt cx="3781587" cy="817728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765248" y="3163074"/>
                <a:ext cx="3396686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000" dirty="0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304799" y="5556868"/>
              <a:ext cx="5152077" cy="1682132"/>
              <a:chOff x="1380347" y="3163074"/>
              <a:chExt cx="3802453" cy="817728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765249" y="3163074"/>
                <a:ext cx="3417551" cy="81772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000" dirty="0"/>
              </a:p>
            </p:txBody>
          </p:sp>
        </p:grpSp>
      </p:grpSp>
      <p:sp>
        <p:nvSpPr>
          <p:cNvPr id="107" name="Oval 106"/>
          <p:cNvSpPr/>
          <p:nvPr/>
        </p:nvSpPr>
        <p:spPr>
          <a:xfrm>
            <a:off x="12144281" y="5983494"/>
            <a:ext cx="1035817" cy="146169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1310896" y="6339677"/>
                <a:ext cx="4147568" cy="97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vi-VN" sz="5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;−2;3</m:t>
                        </m:r>
                      </m:e>
                    </m:d>
                  </m:oMath>
                </a14:m>
                <a:r>
                  <a:rPr lang="en-US" sz="5000" dirty="0" smtClean="0">
                    <a:solidFill>
                      <a:schemeClr val="bg1"/>
                    </a:solidFill>
                  </a:rPr>
                  <a:t>.</a:t>
                </a:r>
                <a:endParaRPr lang="en-US" sz="5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896" y="6339677"/>
                <a:ext cx="4147568" cy="975523"/>
              </a:xfrm>
              <a:prstGeom prst="rect">
                <a:avLst/>
              </a:prstGeom>
              <a:blipFill rotWithShape="0">
                <a:blip r:embed="rId5"/>
                <a:stretch>
                  <a:fillRect t="-2500" r="-661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7088187" y="6248400"/>
                <a:ext cx="4170163" cy="97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;−4;6</m:t>
                          </m:r>
                        </m:e>
                      </m:d>
                      <m:r>
                        <a:rPr lang="en-US" sz="5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187" y="6248400"/>
                <a:ext cx="4170163" cy="97552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9567837" y="6248400"/>
                <a:ext cx="4589150" cy="97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2;−2;3</m:t>
                          </m:r>
                        </m:e>
                      </m:d>
                      <m:r>
                        <a:rPr lang="en-US" sz="5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7837" y="6248400"/>
                <a:ext cx="4589150" cy="97552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3184187" y="6263477"/>
                <a:ext cx="4749738" cy="97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9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49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2;4;−6</m:t>
                          </m:r>
                        </m:e>
                      </m:d>
                      <m:r>
                        <a:rPr lang="en-US" sz="4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9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4187" y="6263477"/>
                <a:ext cx="4749738" cy="97552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xmlns="" id="{315624C6-3133-479A-BC00-7E8957567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15963"/>
          <a:ext cx="1444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5963"/>
                        <a:ext cx="144463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86">
            <a:extLst>
              <a:ext uri="{FF2B5EF4-FFF2-40B4-BE49-F238E27FC236}">
                <a16:creationId xmlns:a16="http://schemas.microsoft.com/office/drawing/2014/main" xmlns="" id="{39B9DCA1-B704-44D3-A0A1-6CC92C4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52588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xmlns="" id="{D2CBB700-940C-4381-B57B-D7EA9B7392FF}"/>
              </a:ext>
            </a:extLst>
          </p:cNvPr>
          <p:cNvGrpSpPr/>
          <p:nvPr/>
        </p:nvGrpSpPr>
        <p:grpSpPr>
          <a:xfrm>
            <a:off x="-74612" y="1572061"/>
            <a:ext cx="23655197" cy="938719"/>
            <a:chOff x="-288924" y="1892299"/>
            <a:chExt cx="23655197" cy="938717"/>
          </a:xfrm>
        </p:grpSpPr>
        <p:sp>
          <p:nvSpPr>
            <p:cNvPr id="155" name="Rounded Rectangle 2">
              <a:extLst>
                <a:ext uri="{FF2B5EF4-FFF2-40B4-BE49-F238E27FC236}">
                  <a16:creationId xmlns:a16="http://schemas.microsoft.com/office/drawing/2014/main" xmlns="" id="{8E47FF73-A4F4-451A-956A-AD31EFBB867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xmlns="" id="{F741FFD0-1851-4508-A2BD-6AD89860E2B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xmlns="" id="{66BD830B-E023-4878-AD36-86F0535A562E}"/>
                </a:ext>
              </a:extLst>
            </p:cNvPr>
            <p:cNvSpPr txBox="1"/>
            <p:nvPr/>
          </p:nvSpPr>
          <p:spPr>
            <a:xfrm>
              <a:off x="2087561" y="1892299"/>
              <a:ext cx="21278712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1" name="Group 10">
            <a:extLst>
              <a:ext uri="{FF2B5EF4-FFF2-40B4-BE49-F238E27FC236}">
                <a16:creationId xmlns:a16="http://schemas.microsoft.com/office/drawing/2014/main" xmlns="" id="{92BCC778-8B62-418B-AEC2-42A381F6FB92}"/>
              </a:ext>
            </a:extLst>
          </p:cNvPr>
          <p:cNvGrpSpPr/>
          <p:nvPr/>
        </p:nvGrpSpPr>
        <p:grpSpPr>
          <a:xfrm>
            <a:off x="725488" y="8066086"/>
            <a:ext cx="22016582" cy="4278314"/>
            <a:chOff x="1270511" y="5884229"/>
            <a:chExt cx="22016582" cy="4440881"/>
          </a:xfrm>
        </p:grpSpPr>
        <p:sp>
          <p:nvSpPr>
            <p:cNvPr id="52" name="Rounded Rectangle 41">
              <a:extLst>
                <a:ext uri="{FF2B5EF4-FFF2-40B4-BE49-F238E27FC236}">
                  <a16:creationId xmlns:a16="http://schemas.microsoft.com/office/drawing/2014/main" xmlns="" id="{4A1238A9-62AB-4957-A3A9-FE7CB564EAF7}"/>
                </a:ext>
              </a:extLst>
            </p:cNvPr>
            <p:cNvSpPr/>
            <p:nvPr/>
          </p:nvSpPr>
          <p:spPr>
            <a:xfrm>
              <a:off x="1469116" y="6250924"/>
              <a:ext cx="21817977" cy="4074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xmlns="" id="{9E8BC60B-C594-4FAA-807A-661D2BF01F9E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1080931"/>
              <a:chOff x="1224541" y="6322796"/>
              <a:chExt cx="4591131" cy="1080931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96DF14DE-F98A-4AB9-98BE-2D782043BF0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8BBB3FBD-4B60-44E7-851F-B4F59C4ACD1B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46">
                <a:extLst>
                  <a:ext uri="{FF2B5EF4-FFF2-40B4-BE49-F238E27FC236}">
                    <a16:creationId xmlns:a16="http://schemas.microsoft.com/office/drawing/2014/main" xmlns="" id="{985ECD76-9F46-41B1-9D7B-E4071F97F80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xmlns="" id="{DEF6A996-31A0-4B47-9647-ABD842E2F3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14D3CA9C-3AD2-4DE5-A2CD-769E310C8EEE}"/>
                  </a:ext>
                </a:extLst>
              </p:cNvPr>
              <p:cNvSpPr/>
              <p:nvPr/>
            </p:nvSpPr>
            <p:spPr>
              <a:xfrm>
                <a:off x="2135187" y="9175810"/>
                <a:ext cx="18338781" cy="1318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6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6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d>
                      <m:dPr>
                        <m:begChr m:val="|"/>
                        <m:endChr m:val="|"/>
                        <m:ctrlPr>
                          <a:rPr lang="en-US" sz="6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D3CA9C-3AD2-4DE5-A2CD-769E310C8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9175810"/>
                <a:ext cx="18338781" cy="1318513"/>
              </a:xfrm>
              <a:prstGeom prst="rect">
                <a:avLst/>
              </a:prstGeom>
              <a:blipFill rotWithShape="0">
                <a:blip r:embed="rId11"/>
                <a:stretch>
                  <a:fillRect l="-1496" b="-216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xmlns="" id="{1AD1C58F-2443-408E-868F-EB2B79729A21}"/>
                  </a:ext>
                </a:extLst>
              </p:cNvPr>
              <p:cNvSpPr/>
              <p:nvPr/>
            </p:nvSpPr>
            <p:spPr>
              <a:xfrm>
                <a:off x="2211387" y="10354025"/>
                <a:ext cx="11277600" cy="1152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</a:rPr>
                      <m:t>=−2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−2;4;−6</m:t>
                        </m:r>
                      </m:e>
                    </m:d>
                  </m:oMath>
                </a14:m>
                <a:r>
                  <a:rPr lang="en-US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AD1C58F-2443-408E-868F-EB2B79729A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7" y="10354025"/>
                <a:ext cx="11277600" cy="1152175"/>
              </a:xfrm>
              <a:prstGeom prst="rect">
                <a:avLst/>
              </a:prstGeom>
              <a:blipFill rotWithShape="0">
                <a:blip r:embed="rId12"/>
                <a:stretch>
                  <a:fillRect l="-3297" t="-4211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148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58" grpId="0"/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3987" y="5579129"/>
            <a:ext cx="23847884" cy="2090605"/>
            <a:chOff x="537703" y="5579129"/>
            <a:chExt cx="23847884" cy="2090605"/>
          </a:xfrm>
        </p:grpSpPr>
        <p:grpSp>
          <p:nvGrpSpPr>
            <p:cNvPr id="45" name="Group 44"/>
            <p:cNvGrpSpPr/>
            <p:nvPr/>
          </p:nvGrpSpPr>
          <p:grpSpPr>
            <a:xfrm>
              <a:off x="6783387" y="5579129"/>
              <a:ext cx="5781641" cy="2030934"/>
              <a:chOff x="1380347" y="2775176"/>
              <a:chExt cx="4082992" cy="159352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1765248" y="2775176"/>
                <a:ext cx="3698091" cy="15935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500" dirty="0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2803187" y="5700827"/>
              <a:ext cx="5674674" cy="1846304"/>
              <a:chOff x="1380347" y="2847610"/>
              <a:chExt cx="3951871" cy="1448655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1765248" y="2847610"/>
                <a:ext cx="3566970" cy="144865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500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18636408" y="5638800"/>
              <a:ext cx="5749179" cy="2030934"/>
              <a:chOff x="1380347" y="2775177"/>
              <a:chExt cx="3517399" cy="1593520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765249" y="2775177"/>
                <a:ext cx="3132497" cy="15935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380347" y="324157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500" dirty="0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537703" y="5601625"/>
              <a:ext cx="5903360" cy="2030934"/>
              <a:chOff x="1428131" y="2775177"/>
              <a:chExt cx="3574474" cy="1593520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765249" y="2775177"/>
                <a:ext cx="3237356" cy="15935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1428131" y="3175156"/>
                <a:ext cx="673232" cy="729144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8890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500" dirty="0"/>
              </a:p>
            </p:txBody>
          </p:sp>
        </p:grpSp>
      </p:grpSp>
      <p:sp>
        <p:nvSpPr>
          <p:cNvPr id="107" name="Oval 106"/>
          <p:cNvSpPr/>
          <p:nvPr/>
        </p:nvSpPr>
        <p:spPr>
          <a:xfrm>
            <a:off x="6401741" y="6153718"/>
            <a:ext cx="1028198" cy="84464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1144587" y="5874588"/>
                <a:ext cx="490602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5874588"/>
                <a:ext cx="4906023" cy="13644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7429939" y="5840576"/>
                <a:ext cx="4593437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939" y="5840576"/>
                <a:ext cx="4593437" cy="13644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3535343" y="5903506"/>
                <a:ext cx="4390369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5343" y="5903506"/>
                <a:ext cx="4390369" cy="13644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9589738" y="5853179"/>
                <a:ext cx="407778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9738" y="5853179"/>
                <a:ext cx="4077783" cy="13644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382587" y="2750108"/>
            <a:ext cx="23774400" cy="2310245"/>
            <a:chOff x="382587" y="2750108"/>
            <a:chExt cx="23774400" cy="2310245"/>
          </a:xfrm>
        </p:grpSpPr>
        <p:grpSp>
          <p:nvGrpSpPr>
            <p:cNvPr id="88" name="Group 87"/>
            <p:cNvGrpSpPr/>
            <p:nvPr/>
          </p:nvGrpSpPr>
          <p:grpSpPr>
            <a:xfrm>
              <a:off x="382587" y="2750108"/>
              <a:ext cx="23628009" cy="2310245"/>
              <a:chOff x="534987" y="1647866"/>
              <a:chExt cx="22664057" cy="2052065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20892"/>
                <a:ext cx="22443393" cy="1979039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817589" y="1700171"/>
                  <a:ext cx="1711662" cy="6834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xmlns="" id="{BEF7B7FD-6C5A-4AB2-97D7-0F52A98F3816}"/>
                    </a:ext>
                  </a:extLst>
                </p:cNvPr>
                <p:cNvSpPr txBox="1"/>
                <p:nvPr/>
              </p:nvSpPr>
              <p:spPr>
                <a:xfrm>
                  <a:off x="4090619" y="2895600"/>
                  <a:ext cx="20066368" cy="19781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0;3;1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3;0;−1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55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55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e>
                      </m:fun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BEF7B7FD-6C5A-4AB2-97D7-0F52A98F38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0619" y="2895600"/>
                  <a:ext cx="20066368" cy="197810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640" t="-8333" b="-154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8CB7448E-4982-462F-95D7-8DEAA74AB004}"/>
              </a:ext>
            </a:extLst>
          </p:cNvPr>
          <p:cNvGrpSpPr/>
          <p:nvPr/>
        </p:nvGrpSpPr>
        <p:grpSpPr>
          <a:xfrm>
            <a:off x="1588" y="1572062"/>
            <a:ext cx="24155399" cy="938719"/>
            <a:chOff x="-288924" y="1892299"/>
            <a:chExt cx="24155399" cy="938716"/>
          </a:xfrm>
        </p:grpSpPr>
        <p:sp>
          <p:nvSpPr>
            <p:cNvPr id="60" name="Rounded Rectangle 2">
              <a:extLst>
                <a:ext uri="{FF2B5EF4-FFF2-40B4-BE49-F238E27FC236}">
                  <a16:creationId xmlns:a16="http://schemas.microsoft.com/office/drawing/2014/main" xmlns="" id="{CB85B8AF-E429-489D-A667-0ED77E54D17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52108B43-4780-45BB-BBAE-117D72D4B47C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xmlns="" id="{0409E88F-DED8-43B6-85A6-DE7AA6B6B7B3}"/>
                </a:ext>
              </a:extLst>
            </p:cNvPr>
            <p:cNvSpPr txBox="1"/>
            <p:nvPr/>
          </p:nvSpPr>
          <p:spPr>
            <a:xfrm>
              <a:off x="2087561" y="1892299"/>
              <a:ext cx="21778914" cy="9387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9" name="Group 10">
            <a:extLst>
              <a:ext uri="{FF2B5EF4-FFF2-40B4-BE49-F238E27FC236}">
                <a16:creationId xmlns:a16="http://schemas.microsoft.com/office/drawing/2014/main" xmlns="" id="{F3B06A31-1347-4C98-9D34-F5296D24DF99}"/>
              </a:ext>
            </a:extLst>
          </p:cNvPr>
          <p:cNvGrpSpPr/>
          <p:nvPr/>
        </p:nvGrpSpPr>
        <p:grpSpPr>
          <a:xfrm>
            <a:off x="617958" y="8620239"/>
            <a:ext cx="22016582" cy="3724161"/>
            <a:chOff x="1270511" y="5867400"/>
            <a:chExt cx="22016582" cy="3553669"/>
          </a:xfrm>
        </p:grpSpPr>
        <p:sp>
          <p:nvSpPr>
            <p:cNvPr id="50" name="Rounded Rectangle 41">
              <a:extLst>
                <a:ext uri="{FF2B5EF4-FFF2-40B4-BE49-F238E27FC236}">
                  <a16:creationId xmlns:a16="http://schemas.microsoft.com/office/drawing/2014/main" xmlns="" id="{5E82CEBE-380D-4363-B4B3-C02FBD0E74B5}"/>
                </a:ext>
              </a:extLst>
            </p:cNvPr>
            <p:cNvSpPr/>
            <p:nvPr/>
          </p:nvSpPr>
          <p:spPr>
            <a:xfrm>
              <a:off x="1469116" y="6250924"/>
              <a:ext cx="21817977" cy="31701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1" name="Group 60">
              <a:extLst>
                <a:ext uri="{FF2B5EF4-FFF2-40B4-BE49-F238E27FC236}">
                  <a16:creationId xmlns:a16="http://schemas.microsoft.com/office/drawing/2014/main" xmlns="" id="{7014A385-B9C6-4694-80F8-F0FBE6FB22F2}"/>
                </a:ext>
              </a:extLst>
            </p:cNvPr>
            <p:cNvGrpSpPr/>
            <p:nvPr/>
          </p:nvGrpSpPr>
          <p:grpSpPr>
            <a:xfrm>
              <a:off x="1270511" y="5867400"/>
              <a:ext cx="4591131" cy="988695"/>
              <a:chOff x="1224541" y="6305967"/>
              <a:chExt cx="4591131" cy="988695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xmlns="" id="{8B649469-16AB-4730-A45B-059E6B2224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="" id="{AF931518-55A9-4856-9659-A87B17AE3556}"/>
                  </a:ext>
                </a:extLst>
              </p:cNvPr>
              <p:cNvSpPr txBox="1"/>
              <p:nvPr/>
            </p:nvSpPr>
            <p:spPr>
              <a:xfrm>
                <a:off x="2177040" y="6305967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46">
                <a:extLst>
                  <a:ext uri="{FF2B5EF4-FFF2-40B4-BE49-F238E27FC236}">
                    <a16:creationId xmlns:a16="http://schemas.microsoft.com/office/drawing/2014/main" xmlns="" id="{F316069F-195B-43D0-959D-E512A804387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>
                <a:extLst>
                  <a:ext uri="{FF2B5EF4-FFF2-40B4-BE49-F238E27FC236}">
                    <a16:creationId xmlns:a16="http://schemas.microsoft.com/office/drawing/2014/main" xmlns="" id="{E693A6B2-173A-49FA-9AEA-E58E64EF38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867AA831-991C-43BB-94F1-E921716293FB}"/>
                  </a:ext>
                </a:extLst>
              </p:cNvPr>
              <p:cNvSpPr/>
              <p:nvPr/>
            </p:nvSpPr>
            <p:spPr>
              <a:xfrm>
                <a:off x="1144587" y="9488377"/>
                <a:ext cx="15240000" cy="1744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vi-VN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vi-VN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0.3+3.0+1.</m:t>
                        </m:r>
                        <m:d>
                          <m:d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vi-VN" sz="55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5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55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67AA831-991C-43BB-94F1-E921716293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9488377"/>
                <a:ext cx="15240000" cy="1744206"/>
              </a:xfrm>
              <a:prstGeom prst="rect">
                <a:avLst/>
              </a:prstGeom>
              <a:blipFill rotWithShape="0">
                <a:blip r:embed="rId8"/>
                <a:stretch>
                  <a:fillRect l="-16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600257" y="9430673"/>
                <a:ext cx="2755691" cy="1682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50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0257" y="9430673"/>
                <a:ext cx="2755691" cy="16823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513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57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6478587" y="5039963"/>
            <a:ext cx="5574385" cy="1610300"/>
            <a:chOff x="1380347" y="3163074"/>
            <a:chExt cx="3397215" cy="817728"/>
          </a:xfrm>
        </p:grpSpPr>
        <p:sp>
          <p:nvSpPr>
            <p:cNvPr id="46" name="Rectangle 45"/>
            <p:cNvSpPr/>
            <p:nvPr/>
          </p:nvSpPr>
          <p:spPr>
            <a:xfrm>
              <a:off x="1765249" y="3163074"/>
              <a:ext cx="3012313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500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2267243" y="5029199"/>
            <a:ext cx="5565144" cy="1566202"/>
            <a:chOff x="1380347" y="3163074"/>
            <a:chExt cx="3471271" cy="741227"/>
          </a:xfrm>
        </p:grpSpPr>
        <p:sp>
          <p:nvSpPr>
            <p:cNvPr id="61" name="Rectangle 60"/>
            <p:cNvSpPr/>
            <p:nvPr/>
          </p:nvSpPr>
          <p:spPr>
            <a:xfrm>
              <a:off x="1765249" y="3163074"/>
              <a:ext cx="3086369" cy="74122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500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17979788" y="5005071"/>
            <a:ext cx="5872399" cy="1542557"/>
            <a:chOff x="1380347" y="3190706"/>
            <a:chExt cx="3389074" cy="817728"/>
          </a:xfrm>
        </p:grpSpPr>
        <p:sp>
          <p:nvSpPr>
            <p:cNvPr id="85" name="Rectangle 84"/>
            <p:cNvSpPr/>
            <p:nvPr/>
          </p:nvSpPr>
          <p:spPr>
            <a:xfrm>
              <a:off x="1776135" y="3190706"/>
              <a:ext cx="2993286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500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59109" y="2667000"/>
            <a:ext cx="23140677" cy="2144170"/>
            <a:chOff x="534987" y="1869705"/>
            <a:chExt cx="22812590" cy="2144170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2664057" cy="2144170"/>
              <a:chOff x="534987" y="1647866"/>
              <a:chExt cx="22664057" cy="2144170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20891"/>
                <a:ext cx="22443393" cy="2071145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93838" y="1700171"/>
                  <a:ext cx="17591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1536651" y="2014572"/>
                  <a:ext cx="21810926" cy="19856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</a:t>
                  </a:r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4;2;1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latin typeface="Cambria Math" panose="02040503050406030204" pitchFamily="18" charset="0"/>
                            </a:rPr>
                            <m:t>−2;−1;4</m:t>
                          </m:r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55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500" i="1"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vi-VN" sz="55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55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6651" y="2014572"/>
                  <a:ext cx="21810926" cy="198568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6135" b="-1595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4" name="Group 103"/>
          <p:cNvGrpSpPr/>
          <p:nvPr/>
        </p:nvGrpSpPr>
        <p:grpSpPr>
          <a:xfrm>
            <a:off x="611187" y="5062234"/>
            <a:ext cx="5651435" cy="1542557"/>
            <a:chOff x="1380347" y="3163074"/>
            <a:chExt cx="3331918" cy="817728"/>
          </a:xfrm>
        </p:grpSpPr>
        <p:sp>
          <p:nvSpPr>
            <p:cNvPr id="105" name="Rectangle 104"/>
            <p:cNvSpPr/>
            <p:nvPr/>
          </p:nvSpPr>
          <p:spPr>
            <a:xfrm>
              <a:off x="1765249" y="3163074"/>
              <a:ext cx="2947016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500" dirty="0"/>
            </a:p>
          </p:txBody>
        </p:sp>
      </p:grpSp>
      <p:sp>
        <p:nvSpPr>
          <p:cNvPr id="107" name="Oval 106"/>
          <p:cNvSpPr/>
          <p:nvPr/>
        </p:nvSpPr>
        <p:spPr>
          <a:xfrm>
            <a:off x="553876" y="5190944"/>
            <a:ext cx="1260826" cy="13210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2094006" y="5334000"/>
                <a:ext cx="347018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;0;3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006" y="5334000"/>
                <a:ext cx="3470181" cy="938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8088957" y="5334000"/>
                <a:ext cx="3723630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0;</m:t>
                          </m:r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57" y="5334000"/>
                <a:ext cx="3723630" cy="9387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9661187" y="5334000"/>
                <a:ext cx="3997569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;4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1187" y="5334000"/>
                <a:ext cx="3997569" cy="93871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3336587" y="5309681"/>
                <a:ext cx="452495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8;−4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5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sz="55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6587" y="5309681"/>
                <a:ext cx="4524957" cy="93871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xmlns="" id="{315624C6-3133-479A-BC00-7E8957567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15963"/>
          <a:ext cx="1444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139700" imgH="215900" progId="Equation.DSMT4">
                  <p:embed/>
                </p:oleObj>
              </mc:Choice>
              <mc:Fallback>
                <p:oleObj name="Equation" r:id="rId9" imgW="139700" imgH="21590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xmlns="" id="{315624C6-3133-479A-BC00-7E8957567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5963"/>
                        <a:ext cx="144463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86">
            <a:extLst>
              <a:ext uri="{FF2B5EF4-FFF2-40B4-BE49-F238E27FC236}">
                <a16:creationId xmlns:a16="http://schemas.microsoft.com/office/drawing/2014/main" xmlns="" id="{39B9DCA1-B704-44D3-A0A1-6CC92C4CD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52588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6FC0644E-B734-4FD2-8DC3-8E80B22BD857}"/>
              </a:ext>
            </a:extLst>
          </p:cNvPr>
          <p:cNvGrpSpPr/>
          <p:nvPr/>
        </p:nvGrpSpPr>
        <p:grpSpPr>
          <a:xfrm>
            <a:off x="-74612" y="1572061"/>
            <a:ext cx="23623729" cy="938719"/>
            <a:chOff x="-288924" y="1892299"/>
            <a:chExt cx="23623729" cy="938717"/>
          </a:xfrm>
        </p:grpSpPr>
        <p:sp>
          <p:nvSpPr>
            <p:cNvPr id="55" name="Rounded Rectangle 2">
              <a:extLst>
                <a:ext uri="{FF2B5EF4-FFF2-40B4-BE49-F238E27FC236}">
                  <a16:creationId xmlns:a16="http://schemas.microsoft.com/office/drawing/2014/main" xmlns="" id="{BAE6EFDB-FEBD-4468-90EC-F0DD3536F27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D5A4599C-2783-4EED-932E-D9C1E9C5EB67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554F00B3-8971-4982-9898-72546D0C4142}"/>
                </a:ext>
              </a:extLst>
            </p:cNvPr>
            <p:cNvSpPr txBox="1"/>
            <p:nvPr/>
          </p:nvSpPr>
          <p:spPr>
            <a:xfrm>
              <a:off x="2087561" y="1892299"/>
              <a:ext cx="21247244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1" name="Group 10">
            <a:extLst>
              <a:ext uri="{FF2B5EF4-FFF2-40B4-BE49-F238E27FC236}">
                <a16:creationId xmlns:a16="http://schemas.microsoft.com/office/drawing/2014/main" xmlns="" id="{164A4B54-1F89-45E0-9647-CA14F756B416}"/>
              </a:ext>
            </a:extLst>
          </p:cNvPr>
          <p:cNvGrpSpPr/>
          <p:nvPr/>
        </p:nvGrpSpPr>
        <p:grpSpPr>
          <a:xfrm>
            <a:off x="740522" y="7943494"/>
            <a:ext cx="22016582" cy="5037256"/>
            <a:chOff x="1270511" y="5884229"/>
            <a:chExt cx="22016582" cy="5224154"/>
          </a:xfrm>
        </p:grpSpPr>
        <p:sp>
          <p:nvSpPr>
            <p:cNvPr id="52" name="Rounded Rectangle 41">
              <a:extLst>
                <a:ext uri="{FF2B5EF4-FFF2-40B4-BE49-F238E27FC236}">
                  <a16:creationId xmlns:a16="http://schemas.microsoft.com/office/drawing/2014/main" xmlns="" id="{1F4562E8-5109-4695-B672-A20D5A00A942}"/>
                </a:ext>
              </a:extLst>
            </p:cNvPr>
            <p:cNvSpPr/>
            <p:nvPr/>
          </p:nvSpPr>
          <p:spPr>
            <a:xfrm>
              <a:off x="1469116" y="6250924"/>
              <a:ext cx="21817977" cy="48574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xmlns="" id="{C3B883B8-AA0D-4C09-BAFF-379B43D66C34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1007967"/>
              <a:chOff x="1224541" y="6322796"/>
              <a:chExt cx="4591131" cy="1007967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xmlns="" id="{4BD91DA0-76D2-4906-8837-70B70640BDD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02A7FAB8-AF51-4C16-B0C1-C4E3C5B84198}"/>
                  </a:ext>
                </a:extLst>
              </p:cNvPr>
              <p:cNvSpPr txBox="1"/>
              <p:nvPr/>
            </p:nvSpPr>
            <p:spPr>
              <a:xfrm>
                <a:off x="2177040" y="6380094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46">
                <a:extLst>
                  <a:ext uri="{FF2B5EF4-FFF2-40B4-BE49-F238E27FC236}">
                    <a16:creationId xmlns:a16="http://schemas.microsoft.com/office/drawing/2014/main" xmlns="" id="{E4F3563F-EF66-483D-964E-D76D55DB701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:a16="http://schemas.microsoft.com/office/drawing/2014/main" xmlns="" id="{2FE49B07-3BC4-48E9-BCE6-AEF3BC3B1D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61EC580F-EC50-422E-AAB1-2AA9C07663EC}"/>
                  </a:ext>
                </a:extLst>
              </p:cNvPr>
              <p:cNvSpPr/>
              <p:nvPr/>
            </p:nvSpPr>
            <p:spPr>
              <a:xfrm>
                <a:off x="5319976" y="8442956"/>
                <a:ext cx="12969612" cy="1139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</m:oMath>
                </a14:m>
                <a:r>
                  <a:rPr lang="en-US" sz="5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1EC580F-EC50-422E-AAB1-2AA9C07663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976" y="8442956"/>
                <a:ext cx="12969612" cy="1139296"/>
              </a:xfrm>
              <a:prstGeom prst="rect">
                <a:avLst/>
              </a:prstGeom>
              <a:blipFill rotWithShape="0">
                <a:blip r:embed="rId11"/>
                <a:stretch>
                  <a:fillRect l="-1881" t="-1604" b="-278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xmlns="" id="{41A478C3-9478-470C-9C05-60BAE384D4A9}"/>
                  </a:ext>
                </a:extLst>
              </p:cNvPr>
              <p:cNvSpPr/>
              <p:nvPr/>
            </p:nvSpPr>
            <p:spPr>
              <a:xfrm>
                <a:off x="5317080" y="9622343"/>
                <a:ext cx="12141219" cy="3226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4=2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2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2=2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1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e>
                            <m:r>
                              <a:rPr lang="en-US" sz="55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−1=2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4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5500" dirty="0"/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50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500" dirty="0"/>
                  <a:t>.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1A478C3-9478-470C-9C05-60BAE384D4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080" y="9622343"/>
                <a:ext cx="12141219" cy="3226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232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66" grpId="0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6628516" y="4804708"/>
            <a:ext cx="4083619" cy="1647187"/>
            <a:chOff x="1380347" y="3163074"/>
            <a:chExt cx="2543470" cy="817728"/>
          </a:xfrm>
        </p:grpSpPr>
        <p:sp>
          <p:nvSpPr>
            <p:cNvPr id="46" name="Rectangle 45"/>
            <p:cNvSpPr/>
            <p:nvPr/>
          </p:nvSpPr>
          <p:spPr>
            <a:xfrm>
              <a:off x="1765249" y="3163074"/>
              <a:ext cx="2158568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500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2521964" y="4816642"/>
            <a:ext cx="4030772" cy="1663206"/>
            <a:chOff x="1380347" y="3170225"/>
            <a:chExt cx="2543470" cy="810577"/>
          </a:xfrm>
        </p:grpSpPr>
        <p:sp>
          <p:nvSpPr>
            <p:cNvPr id="61" name="Rectangle 60"/>
            <p:cNvSpPr/>
            <p:nvPr/>
          </p:nvSpPr>
          <p:spPr>
            <a:xfrm>
              <a:off x="1765249" y="3170225"/>
              <a:ext cx="2158568" cy="81057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500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18364970" y="4887759"/>
            <a:ext cx="3887017" cy="1639315"/>
            <a:chOff x="1380347" y="3163074"/>
            <a:chExt cx="2543470" cy="817728"/>
          </a:xfrm>
        </p:grpSpPr>
        <p:sp>
          <p:nvSpPr>
            <p:cNvPr id="85" name="Rectangle 84"/>
            <p:cNvSpPr/>
            <p:nvPr/>
          </p:nvSpPr>
          <p:spPr>
            <a:xfrm>
              <a:off x="1765249" y="3163074"/>
              <a:ext cx="2158568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59110" y="2590800"/>
            <a:ext cx="22706776" cy="2195611"/>
            <a:chOff x="534987" y="1641105"/>
            <a:chExt cx="22706776" cy="2195611"/>
          </a:xfrm>
        </p:grpSpPr>
        <p:grpSp>
          <p:nvGrpSpPr>
            <p:cNvPr id="88" name="Group 87"/>
            <p:cNvGrpSpPr/>
            <p:nvPr/>
          </p:nvGrpSpPr>
          <p:grpSpPr>
            <a:xfrm>
              <a:off x="534987" y="1869705"/>
              <a:ext cx="22664057" cy="1869748"/>
              <a:chOff x="534987" y="1647866"/>
              <a:chExt cx="22664057" cy="1869748"/>
            </a:xfrm>
          </p:grpSpPr>
          <p:sp>
            <p:nvSpPr>
              <p:cNvPr id="90" name="Rounded Rectangle 89"/>
              <p:cNvSpPr/>
              <p:nvPr/>
            </p:nvSpPr>
            <p:spPr bwMode="auto">
              <a:xfrm>
                <a:off x="755651" y="1720891"/>
                <a:ext cx="22443393" cy="1796723"/>
              </a:xfrm>
              <a:prstGeom prst="roundRect">
                <a:avLst>
                  <a:gd name="adj" fmla="val 5492"/>
                </a:avLst>
              </a:prstGeom>
              <a:solidFill>
                <a:srgbClr val="FCDDC4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grpSp>
            <p:nvGrpSpPr>
              <p:cNvPr id="91" name="Group 9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9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3" name="Pentagon 9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chemeClr val="accent6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278"/>
                  <a:endParaRPr lang="en-US" sz="43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9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97" name="Freeform 9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9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9" name="Freeform 9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2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3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278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5" name="Chevron 9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278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81188" y="1700171"/>
                  <a:ext cx="1784463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4040187" y="1641105"/>
                  <a:ext cx="19201576" cy="21956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o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au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120°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5500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5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5500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55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1641105"/>
                  <a:ext cx="19201576" cy="21956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540" b="-113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4" name="Group 103"/>
          <p:cNvGrpSpPr/>
          <p:nvPr/>
        </p:nvGrpSpPr>
        <p:grpSpPr>
          <a:xfrm>
            <a:off x="1237303" y="4781051"/>
            <a:ext cx="4231587" cy="1695949"/>
            <a:chOff x="1380347" y="3163075"/>
            <a:chExt cx="2464333" cy="817728"/>
          </a:xfrm>
        </p:grpSpPr>
        <p:sp>
          <p:nvSpPr>
            <p:cNvPr id="105" name="Rectangle 104"/>
            <p:cNvSpPr/>
            <p:nvPr/>
          </p:nvSpPr>
          <p:spPr>
            <a:xfrm>
              <a:off x="1765249" y="3163075"/>
              <a:ext cx="2079431" cy="81772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1380347" y="3241572"/>
              <a:ext cx="721016" cy="66272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889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5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500" dirty="0"/>
            </a:p>
          </p:txBody>
        </p:sp>
      </p:grpSp>
      <p:sp>
        <p:nvSpPr>
          <p:cNvPr id="107" name="Oval 106"/>
          <p:cNvSpPr/>
          <p:nvPr/>
        </p:nvSpPr>
        <p:spPr>
          <a:xfrm>
            <a:off x="12524548" y="4991396"/>
            <a:ext cx="1113934" cy="133883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889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2697542" y="5134385"/>
                <a:ext cx="223356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5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542" y="5134385"/>
                <a:ext cx="2233560" cy="93871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8028285" y="5155399"/>
                <a:ext cx="223356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6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285" y="5155399"/>
                <a:ext cx="2233560" cy="93871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9965987" y="5233481"/>
                <a:ext cx="1878912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5500" dirty="0" smtClean="0">
                    <a:solidFill>
                      <a:schemeClr val="bg1"/>
                    </a:solidFill>
                  </a:rPr>
                  <a:t>4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5987" y="5233481"/>
                <a:ext cx="1878912" cy="938719"/>
              </a:xfrm>
              <a:prstGeom prst="rect">
                <a:avLst/>
              </a:prstGeom>
              <a:blipFill rotWithShape="0">
                <a:blip r:embed="rId7"/>
                <a:stretch>
                  <a:fillRect t="-17532" r="-16883" b="-40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13960124" y="5153825"/>
                <a:ext cx="223356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7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0124" y="5153825"/>
                <a:ext cx="2233560" cy="93871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5">
            <a:extLst>
              <a:ext uri="{FF2B5EF4-FFF2-40B4-BE49-F238E27FC236}">
                <a16:creationId xmlns:a16="http://schemas.microsoft.com/office/drawing/2014/main" xmlns="" id="{2A1F055A-1B72-4DF8-BCAF-71F5CFD13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2" y="105156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307657F2-0BFB-407B-B337-5EBC25FD23CD}"/>
              </a:ext>
            </a:extLst>
          </p:cNvPr>
          <p:cNvGrpSpPr/>
          <p:nvPr/>
        </p:nvGrpSpPr>
        <p:grpSpPr>
          <a:xfrm>
            <a:off x="1588" y="1572061"/>
            <a:ext cx="23795927" cy="938719"/>
            <a:chOff x="-288924" y="1892299"/>
            <a:chExt cx="23795927" cy="938717"/>
          </a:xfrm>
        </p:grpSpPr>
        <p:sp>
          <p:nvSpPr>
            <p:cNvPr id="78" name="Rounded Rectangle 2">
              <a:extLst>
                <a:ext uri="{FF2B5EF4-FFF2-40B4-BE49-F238E27FC236}">
                  <a16:creationId xmlns:a16="http://schemas.microsoft.com/office/drawing/2014/main" xmlns="" id="{C9E05537-8D76-46CA-B6FC-5370A2AB75CD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xmlns="" id="{ACB2CAA4-109E-437C-BA16-6B39A053034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xmlns="" id="{076683FD-435F-4D73-B3E8-F3E6191D76E0}"/>
                </a:ext>
              </a:extLst>
            </p:cNvPr>
            <p:cNvSpPr txBox="1"/>
            <p:nvPr/>
          </p:nvSpPr>
          <p:spPr>
            <a:xfrm>
              <a:off x="2087560" y="1892299"/>
              <a:ext cx="21419443" cy="93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5500" b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ọa độ điểm, tọa độ vec-tơ liên quan đến tích vô hướng</a:t>
              </a:r>
              <a:endParaRPr lang="en-US" sz="5500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8" name="Group 10">
            <a:extLst>
              <a:ext uri="{FF2B5EF4-FFF2-40B4-BE49-F238E27FC236}">
                <a16:creationId xmlns:a16="http://schemas.microsoft.com/office/drawing/2014/main" xmlns="" id="{A5013FBC-D100-41BD-BC8F-3CC8922CA793}"/>
              </a:ext>
            </a:extLst>
          </p:cNvPr>
          <p:cNvGrpSpPr/>
          <p:nvPr/>
        </p:nvGrpSpPr>
        <p:grpSpPr>
          <a:xfrm>
            <a:off x="559110" y="6590073"/>
            <a:ext cx="22664057" cy="6821127"/>
            <a:chOff x="1270511" y="5884229"/>
            <a:chExt cx="22664057" cy="6508856"/>
          </a:xfrm>
        </p:grpSpPr>
        <p:sp>
          <p:nvSpPr>
            <p:cNvPr id="69" name="Rounded Rectangle 41">
              <a:extLst>
                <a:ext uri="{FF2B5EF4-FFF2-40B4-BE49-F238E27FC236}">
                  <a16:creationId xmlns:a16="http://schemas.microsoft.com/office/drawing/2014/main" xmlns="" id="{FCDC30A5-1435-4287-85FB-2829BA9BFE27}"/>
                </a:ext>
              </a:extLst>
            </p:cNvPr>
            <p:cNvSpPr/>
            <p:nvPr/>
          </p:nvSpPr>
          <p:spPr>
            <a:xfrm>
              <a:off x="1469116" y="6250924"/>
              <a:ext cx="22465452" cy="61421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0" name="Group 60">
              <a:extLst>
                <a:ext uri="{FF2B5EF4-FFF2-40B4-BE49-F238E27FC236}">
                  <a16:creationId xmlns:a16="http://schemas.microsoft.com/office/drawing/2014/main" xmlns="" id="{06A077C0-4365-4C17-9E48-6AB83C819313}"/>
                </a:ext>
              </a:extLst>
            </p:cNvPr>
            <p:cNvGrpSpPr/>
            <p:nvPr/>
          </p:nvGrpSpPr>
          <p:grpSpPr>
            <a:xfrm>
              <a:off x="1270511" y="5884229"/>
              <a:ext cx="4591131" cy="1080931"/>
              <a:chOff x="1224541" y="6322796"/>
              <a:chExt cx="4591131" cy="108093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19579019-3478-40F4-9855-4B2F17286DA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1126" y="4957923"/>
                <a:ext cx="971866" cy="370161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746894A0-9B55-4B70-AE53-7A393F971A3E}"/>
                  </a:ext>
                </a:extLst>
              </p:cNvPr>
              <p:cNvSpPr txBox="1"/>
              <p:nvPr/>
            </p:nvSpPr>
            <p:spPr>
              <a:xfrm>
                <a:off x="2177040" y="6453058"/>
                <a:ext cx="3638632" cy="950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ng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46">
                <a:extLst>
                  <a:ext uri="{FF2B5EF4-FFF2-40B4-BE49-F238E27FC236}">
                    <a16:creationId xmlns:a16="http://schemas.microsoft.com/office/drawing/2014/main" xmlns="" id="{F3802277-3F81-4819-B697-755CAA4ED40E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Freeform 15">
                <a:extLst>
                  <a:ext uri="{FF2B5EF4-FFF2-40B4-BE49-F238E27FC236}">
                    <a16:creationId xmlns:a16="http://schemas.microsoft.com/office/drawing/2014/main" xmlns="" id="{626BCAC4-FD01-415B-94F3-E22F97B045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="" id="{35EEE0A7-563E-4992-9048-08C95FB0BAFC}"/>
                  </a:ext>
                </a:extLst>
              </p:cNvPr>
              <p:cNvSpPr/>
              <p:nvPr/>
            </p:nvSpPr>
            <p:spPr>
              <a:xfrm>
                <a:off x="1296987" y="7348007"/>
                <a:ext cx="21968899" cy="1789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−2.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−2.3.5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vi-VN" i="1">
                        <a:latin typeface="Cambria Math" panose="02040503050406030204" pitchFamily="18" charset="0"/>
                      </a:rPr>
                      <m:t>20°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=49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5EEE0A7-563E-4992-9048-08C95FB0BA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987" y="7348007"/>
                <a:ext cx="21968899" cy="1789731"/>
              </a:xfrm>
              <a:prstGeom prst="rect">
                <a:avLst/>
              </a:prstGeom>
              <a:blipFill rotWithShape="0">
                <a:blip r:embed="rId9"/>
                <a:stretch>
                  <a:fillRect l="-694" b="-125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E2743620-7F93-47B0-8943-85CE50AE72B3}"/>
                  </a:ext>
                </a:extLst>
              </p:cNvPr>
              <p:cNvSpPr/>
              <p:nvPr/>
            </p:nvSpPr>
            <p:spPr>
              <a:xfrm>
                <a:off x="1420279" y="9060359"/>
                <a:ext cx="1892670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2743620-7F93-47B0-8943-85CE50AE72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279" y="9060359"/>
                <a:ext cx="18926708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571F8F56-F63A-4C52-8C60-9008F701F26B}"/>
                  </a:ext>
                </a:extLst>
              </p:cNvPr>
              <p:cNvSpPr/>
              <p:nvPr/>
            </p:nvSpPr>
            <p:spPr>
              <a:xfrm>
                <a:off x="4011079" y="10011720"/>
                <a:ext cx="18926708" cy="2942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en-US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𝑂𝐴</m:t>
                          </m:r>
                        </m:e>
                      </m:acc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𝑂𝐵</m:t>
                          </m:r>
                        </m:e>
                      </m:acc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𝑂𝐴</m:t>
                              </m:r>
                            </m:e>
                          </m:acc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𝑂𝐵</m:t>
                              </m:r>
                            </m:e>
                          </m:acc>
                        </m:e>
                      </m:d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vi-VN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𝐵𝐴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ý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𝑂𝐴𝐵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𝑂𝐴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𝑂𝐵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𝐴𝑂𝐵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latin typeface="Cambria Math" panose="02040503050406030204" pitchFamily="18" charset="0"/>
                        </a:rPr>
                        <m:t>−2.3.5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vi-VN" i="1">
                          <a:latin typeface="Cambria Math" panose="02040503050406030204" pitchFamily="18" charset="0"/>
                        </a:rPr>
                        <m:t>20°=47</m:t>
                      </m:r>
                      <m:r>
                        <m:rPr>
                          <m:nor/>
                        </m:rPr>
                        <a:rPr lang="vi-VN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=7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571F8F56-F63A-4C52-8C60-9008F701F2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1079" y="10011720"/>
                <a:ext cx="18926708" cy="29422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4">
            <a:extLst>
              <a:ext uri="{FF2B5EF4-FFF2-40B4-BE49-F238E27FC236}">
                <a16:creationId xmlns:a16="http://schemas.microsoft.com/office/drawing/2014/main" xmlns="" id="{5D4A3621-43F4-4268-BB7B-216816F3BA1F}"/>
              </a:ext>
            </a:extLst>
          </p:cNvPr>
          <p:cNvGrpSpPr>
            <a:grpSpLocks/>
          </p:cNvGrpSpPr>
          <p:nvPr/>
        </p:nvGrpSpPr>
        <p:grpSpPr bwMode="auto">
          <a:xfrm>
            <a:off x="1746529" y="9671123"/>
            <a:ext cx="5113058" cy="3740077"/>
            <a:chOff x="3933" y="9722"/>
            <a:chExt cx="2956" cy="2217"/>
          </a:xfrm>
        </p:grpSpPr>
        <p:sp>
          <p:nvSpPr>
            <p:cNvPr id="83" name="AutoShape 24">
              <a:extLst>
                <a:ext uri="{FF2B5EF4-FFF2-40B4-BE49-F238E27FC236}">
                  <a16:creationId xmlns:a16="http://schemas.microsoft.com/office/drawing/2014/main" xmlns="" id="{B787E098-4E30-4424-8601-5A0A894E0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4" y="11738"/>
              <a:ext cx="1315" cy="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utoShape 23">
              <a:extLst>
                <a:ext uri="{FF2B5EF4-FFF2-40B4-BE49-F238E27FC236}">
                  <a16:creationId xmlns:a16="http://schemas.microsoft.com/office/drawing/2014/main" xmlns="" id="{949C0ED0-06A6-42ED-9395-2B6309DC6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0" y="9998"/>
              <a:ext cx="1164" cy="174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AutoShape 22">
              <a:extLst>
                <a:ext uri="{FF2B5EF4-FFF2-40B4-BE49-F238E27FC236}">
                  <a16:creationId xmlns:a16="http://schemas.microsoft.com/office/drawing/2014/main" xmlns="" id="{8F03E24F-DE99-445E-A4C4-7A962EA230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0" y="9998"/>
              <a:ext cx="2479" cy="174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xmlns="" id="{BDBD44B6-1CAD-4AD5-9AD8-575C8E4BD8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" y="9722"/>
            <a:ext cx="23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Equation" r:id="rId12" imgW="152400" imgH="165100" progId="Equation.DSMT4">
                    <p:embed/>
                  </p:oleObj>
                </mc:Choice>
                <mc:Fallback>
                  <p:oleObj name="Equation" r:id="rId12" imgW="152400" imgH="1651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xmlns="" id="{4E2F7AEB-9B2C-4B26-AD46-4FB2192DD5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9722"/>
                          <a:ext cx="238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>
              <a:extLst>
                <a:ext uri="{FF2B5EF4-FFF2-40B4-BE49-F238E27FC236}">
                  <a16:creationId xmlns:a16="http://schemas.microsoft.com/office/drawing/2014/main" xmlns="" id="{0FB9EF9A-CF7C-4418-AD45-4186B492D8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51" y="11527"/>
            <a:ext cx="23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Equation" r:id="rId14" imgW="152400" imgH="165100" progId="Equation.DSMT4">
                    <p:embed/>
                  </p:oleObj>
                </mc:Choice>
                <mc:Fallback>
                  <p:oleObj name="Equation" r:id="rId14" imgW="152400" imgH="1651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xmlns="" id="{425D1788-F311-48C2-B86A-72848594F7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1" y="11527"/>
                          <a:ext cx="238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>
              <a:extLst>
                <a:ext uri="{FF2B5EF4-FFF2-40B4-BE49-F238E27FC236}">
                  <a16:creationId xmlns:a16="http://schemas.microsoft.com/office/drawing/2014/main" xmlns="" id="{3C056411-6928-496E-86E1-33E5577039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1657"/>
            <a:ext cx="23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Equation" r:id="rId16" imgW="152400" imgH="177800" progId="Equation.DSMT4">
                    <p:embed/>
                  </p:oleObj>
                </mc:Choice>
                <mc:Fallback>
                  <p:oleObj name="Equation" r:id="rId16" imgW="152400" imgH="1778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xmlns="" id="{3AEA7268-BC66-4499-8AFB-4E5A2E7077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1657"/>
                          <a:ext cx="23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xmlns="" id="{165FFE32-CA53-4003-987F-3382721BC0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7" y="11421"/>
            <a:ext cx="19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Equation" r:id="rId18" imgW="127000" imgH="215900" progId="Equation.DSMT4">
                    <p:embed/>
                  </p:oleObj>
                </mc:Choice>
                <mc:Fallback>
                  <p:oleObj name="Equation" r:id="rId18" imgW="127000" imgH="2159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xmlns="" id="{44745F42-315A-4255-BE26-8E50766B2A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7" y="11421"/>
                          <a:ext cx="19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24">
              <a:extLst>
                <a:ext uri="{FF2B5EF4-FFF2-40B4-BE49-F238E27FC236}">
                  <a16:creationId xmlns:a16="http://schemas.microsoft.com/office/drawing/2014/main" xmlns="" id="{DC27F65B-428E-4251-A9EC-6FBEF1B031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5" y="10902"/>
            <a:ext cx="19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Equation" r:id="rId20" imgW="127000" imgH="215900" progId="Equation.DSMT4">
                    <p:embed/>
                  </p:oleObj>
                </mc:Choice>
                <mc:Fallback>
                  <p:oleObj name="Equation" r:id="rId20" imgW="127000" imgH="2159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xmlns="" id="{63994FB8-52B5-4689-8278-570F9F2544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" y="10902"/>
                          <a:ext cx="19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Arc 16">
              <a:extLst>
                <a:ext uri="{FF2B5EF4-FFF2-40B4-BE49-F238E27FC236}">
                  <a16:creationId xmlns:a16="http://schemas.microsoft.com/office/drawing/2014/main" xmlns="" id="{D97B6C28-DD5B-4601-B0FA-1CC549D75C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61" y="11527"/>
              <a:ext cx="327" cy="21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719 w 32576"/>
                <a:gd name="T1" fmla="*/ 27126 h 27126"/>
                <a:gd name="T2" fmla="*/ 32576 w 32576"/>
                <a:gd name="T3" fmla="*/ 2997 h 27126"/>
                <a:gd name="T4" fmla="*/ 21600 w 32576"/>
                <a:gd name="T5" fmla="*/ 21600 h 27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76" h="27126" fill="none" extrusionOk="0">
                  <a:moveTo>
                    <a:pt x="718" y="27126"/>
                  </a:moveTo>
                  <a:cubicBezTo>
                    <a:pt x="241" y="25322"/>
                    <a:pt x="0" y="234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460" y="0"/>
                    <a:pt x="29251" y="1034"/>
                    <a:pt x="32576" y="2996"/>
                  </a:cubicBezTo>
                </a:path>
                <a:path w="32576" h="27126" stroke="0" extrusionOk="0">
                  <a:moveTo>
                    <a:pt x="718" y="27126"/>
                  </a:moveTo>
                  <a:cubicBezTo>
                    <a:pt x="241" y="25322"/>
                    <a:pt x="0" y="2346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460" y="0"/>
                    <a:pt x="29251" y="1034"/>
                    <a:pt x="32576" y="299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xmlns="" id="{1784DE11-8369-4721-9D55-59102E057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7" y="11245"/>
            <a:ext cx="49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Equation" r:id="rId22" imgW="317362" imgH="177723" progId="Equation.DSMT4">
                    <p:embed/>
                  </p:oleObj>
                </mc:Choice>
                <mc:Fallback>
                  <p:oleObj name="Equation" r:id="rId22" imgW="317362" imgH="177723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3F399D06-7370-41C2-85F0-871CFED14A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" y="11245"/>
                          <a:ext cx="49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3145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5</TotalTime>
  <Words>1369</Words>
  <Application>Microsoft Office PowerPoint</Application>
  <PresentationFormat>Custom</PresentationFormat>
  <Paragraphs>415</Paragraphs>
  <Slides>25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AvantGarde</vt:lpstr>
      <vt:lpstr>AvantGarde-Demi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151</cp:revision>
  <dcterms:created xsi:type="dcterms:W3CDTF">2013-08-31T11:42:51Z</dcterms:created>
  <dcterms:modified xsi:type="dcterms:W3CDTF">2020-04-21T16:17:45Z</dcterms:modified>
</cp:coreProperties>
</file>